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21BA5" w:rsidRPr="00DE46BC" w:rsidRDefault="00821BA5" w:rsidP="00BA68BB">
      <w:pPr>
        <w:pStyle w:val="a3"/>
        <w:jc w:val="center"/>
        <w:rPr>
          <w:vertAlign w:val="superscript"/>
        </w:rPr>
      </w:pPr>
      <w:r w:rsidRPr="00DE46BC">
        <w:t>Уколов С. С.</w:t>
      </w:r>
    </w:p>
    <w:p w:rsidR="00F145DA" w:rsidRPr="008B1B8F" w:rsidRDefault="00D62EBB" w:rsidP="00E01606">
      <w:pPr>
        <w:pStyle w:val="1"/>
        <w:rPr>
          <w:caps/>
        </w:rPr>
      </w:pPr>
      <w:r w:rsidRPr="008B1B8F">
        <w:rPr>
          <w:caps/>
        </w:rPr>
        <w:t>О некоторых технологических ограничениях при термической резке листового металла</w:t>
      </w:r>
    </w:p>
    <w:p w:rsidR="00D62EBB" w:rsidRPr="00FE3047" w:rsidRDefault="00D62EBB" w:rsidP="008B1B8F">
      <w:pPr>
        <w:pStyle w:val="af"/>
      </w:pPr>
      <w:r w:rsidRPr="00FE3047">
        <w:t>В статье рассматриваются вопросы оптимизации маршрутизации маршрута в случае термической резки листового металла. В общем случае это сложная задача непрерывной и дискретной оптимизации, но она часто сводится к дискретной оптимизации, прежде всего обобщенной задаче коммивояжера. Особенностью термической резки является то, что возникающие в процессе термические деформации накладывают серьёзные ограничения на выбор маршрута движения режущего инструмента.</w:t>
      </w:r>
      <w:r w:rsidR="002C6990" w:rsidRPr="00FE3047">
        <w:t xml:space="preserve"> Часть этих ограничений формализована и учитывается в известных алгоритмах, однако целый ряд важных ограничений существуют только в виде эмпирических правил, применимых только при ручном проектировании маршрута резки. В статье сформулированы несколько таких ограничений, их математическая формализация и подходы к их систематическому учёту при автоматическом проектировании маршрута резки, а также описаны алгоритмы, учитывающие такие ограничения. Применение таких версий алгоритмов позволяет ускорить процесс подготовки производства, сократить количество ошибок и улучшить качество получаемых заготовок, что в конечном счете приводит к снижению общей стоимости производства.</w:t>
      </w:r>
    </w:p>
    <w:p w:rsidR="00097DEC" w:rsidRPr="00FE3047" w:rsidRDefault="00097DEC" w:rsidP="008B1B8F">
      <w:pPr>
        <w:pStyle w:val="af"/>
      </w:pPr>
      <w:r w:rsidRPr="00FE3047">
        <w:t xml:space="preserve">Ключевые слова: термическая резка, машины листовой резки с ЧПУ, оптимизация маршрута инструмента, технологические ограничения, правило жесткости детали, правила жесткости листа, автоматизация проектирования, дискретная оптимизация, </w:t>
      </w:r>
      <w:r w:rsidR="00916E00">
        <w:t>обобщенная задача коммивояжера</w:t>
      </w:r>
      <w:r w:rsidRPr="00FE3047">
        <w:t>.</w:t>
      </w:r>
    </w:p>
    <w:p w:rsidR="00500FE2" w:rsidRPr="00500FE2" w:rsidRDefault="00500FE2" w:rsidP="00E01606">
      <w:pPr>
        <w:pStyle w:val="2"/>
      </w:pPr>
      <w:r w:rsidRPr="00500FE2">
        <w:t>Введение</w:t>
      </w:r>
    </w:p>
    <w:p w:rsidR="002C6990" w:rsidRPr="007B0856" w:rsidRDefault="00DE46BC" w:rsidP="00FB0B4B">
      <w:pPr>
        <w:pStyle w:val="a3"/>
      </w:pPr>
      <w:r w:rsidRPr="007B0856">
        <w:t xml:space="preserve">Проектирование маршрута резки обычно является промежуточным между процессами раскроя (размещения деталей на листе) и генерации управляющих программ для машин резки с числовым программным управлением (ЧПУ). </w:t>
      </w:r>
      <w:r w:rsidR="00561C87">
        <w:t xml:space="preserve">Первая классификация проблемы была дана </w:t>
      </w:r>
      <w:r w:rsidR="00561C87" w:rsidRPr="00561C87">
        <w:t>Hoeft</w:t>
      </w:r>
      <w:r w:rsidR="00561C87">
        <w:t xml:space="preserve"> и</w:t>
      </w:r>
      <w:r w:rsidR="00561C87" w:rsidRPr="00561C87">
        <w:t xml:space="preserve"> Palekar</w:t>
      </w:r>
      <w:r w:rsidR="00561C87">
        <w:t xml:space="preserve"> </w:t>
      </w:r>
      <w:r w:rsidR="0057654C">
        <w:t>[</w:t>
      </w:r>
      <w:r w:rsidR="0057654C">
        <w:rPr>
          <w:lang w:val="en-US"/>
        </w:rPr>
        <w:t>14</w:t>
      </w:r>
      <w:r w:rsidR="00561C87" w:rsidRPr="00561C87">
        <w:t xml:space="preserve">]. </w:t>
      </w:r>
      <w:r w:rsidRPr="007B0856">
        <w:t>В некоторых случаях процесс раскроя должен проводиться с учётом последующей резки, однако в данной работе это</w:t>
      </w:r>
      <w:r w:rsidR="00500FE2" w:rsidRPr="007B0856">
        <w:t xml:space="preserve"> вариант</w:t>
      </w:r>
      <w:r w:rsidRPr="007B0856">
        <w:t xml:space="preserve"> не рассматривается, то есть мы полагаем детали уже размещенными на листе и требуется выбрать порядок их резки.</w:t>
      </w:r>
    </w:p>
    <w:p w:rsidR="00DE46BC" w:rsidRPr="007B0856" w:rsidRDefault="00DE46BC" w:rsidP="00FB0B4B">
      <w:pPr>
        <w:pStyle w:val="a3"/>
      </w:pPr>
      <w:r w:rsidRPr="007B0856">
        <w:t>Некорректное проектирование маршрута резки может приводить как к технологическому браку, так и увели</w:t>
      </w:r>
      <w:r w:rsidR="00500FE2" w:rsidRPr="007B0856">
        <w:t xml:space="preserve">чению времени и стоимости резки, то есть к снижению эффективности производства. Таким образом, </w:t>
      </w:r>
      <w:r w:rsidR="00500FE2" w:rsidRPr="00E01606">
        <w:t>естественным</w:t>
      </w:r>
      <w:r w:rsidR="00500FE2" w:rsidRPr="007B0856">
        <w:t xml:space="preserve"> образом возникает задача оптимизации маршрута резки. Для формулировки данной задачи в общем случае необходимо описать проблемное пространство и выбрать одну или несколько целевых функций.</w:t>
      </w:r>
    </w:p>
    <w:p w:rsidR="007B0856" w:rsidRPr="00502FBB" w:rsidRDefault="007B0856" w:rsidP="00E01606">
      <w:pPr>
        <w:pStyle w:val="3"/>
      </w:pPr>
      <w:r w:rsidRPr="00502FBB">
        <w:t>Маршрут резки</w:t>
      </w:r>
    </w:p>
    <w:p w:rsidR="007B0856" w:rsidRDefault="00502FBB" w:rsidP="00FB0B4B">
      <w:pPr>
        <w:pStyle w:val="a3"/>
      </w:pPr>
      <w:r>
        <w:t>Проблемное пространство естественным образом определяется исходя из понятия маршрута резки и его основных элементов (см. рис. 1):</w:t>
      </w:r>
    </w:p>
    <w:p w:rsidR="005A0530" w:rsidRDefault="005A0530" w:rsidP="005A0530">
      <w:pPr>
        <w:pStyle w:val="a3"/>
        <w:jc w:val="center"/>
        <w:rPr>
          <w:rFonts w:cs="Times New Roman"/>
        </w:rPr>
      </w:pPr>
      <w:r>
        <w:rPr>
          <w:noProof/>
          <w:lang w:eastAsia="ru-RU"/>
        </w:rPr>
        <mc:AlternateContent>
          <mc:Choice Requires="wpg">
            <w:drawing>
              <wp:inline distT="0" distB="0" distL="0" distR="0" wp14:anchorId="1EA0985F" wp14:editId="120225AB">
                <wp:extent cx="1894353" cy="1286135"/>
                <wp:effectExtent l="0" t="0" r="10795" b="28575"/>
                <wp:docPr id="161" name="Группа 1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894353" cy="1286135"/>
                          <a:chOff x="3445" y="3480"/>
                          <a:chExt cx="3769" cy="2559"/>
                        </a:xfrm>
                      </wpg:grpSpPr>
                      <wps:wsp>
                        <wps:cNvPr id="162" name="Oval 36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552" y="4203"/>
                            <a:ext cx="2637" cy="1704"/>
                          </a:xfrm>
                          <a:prstGeom prst="ellipse">
                            <a:avLst/>
                          </a:prstGeom>
                          <a:solidFill>
                            <a:schemeClr val="bg1">
                              <a:lumMod val="65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63" name="AutoShape 2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720" y="4372"/>
                            <a:ext cx="281" cy="336"/>
                          </a:xfrm>
                          <a:prstGeom prst="wedgeRectCallout">
                            <a:avLst>
                              <a:gd name="adj1" fmla="val -193476"/>
                              <a:gd name="adj2" fmla="val 46156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A0530" w:rsidRPr="00FE3047" w:rsidRDefault="005A0530" w:rsidP="005A053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64" name="AutoShape 36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140" y="4585"/>
                            <a:ext cx="1423" cy="930"/>
                          </a:xfrm>
                          <a:prstGeom prst="roundRect">
                            <a:avLst>
                              <a:gd name="adj" fmla="val 28130"/>
                            </a:avLst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65" name="Oval 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445" y="4086"/>
                            <a:ext cx="2844" cy="1953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66" name="AutoShape 1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721" y="3480"/>
                            <a:ext cx="280" cy="374"/>
                          </a:xfrm>
                          <a:prstGeom prst="wedgeRectCallout">
                            <a:avLst>
                              <a:gd name="adj1" fmla="val -130259"/>
                              <a:gd name="adj2" fmla="val 170662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A0530" w:rsidRPr="00FE3047" w:rsidRDefault="005A0530" w:rsidP="005A053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67" name="AutoShape 2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918" y="5122"/>
                            <a:ext cx="296" cy="340"/>
                          </a:xfrm>
                          <a:prstGeom prst="wedgeRectCallout">
                            <a:avLst>
                              <a:gd name="adj1" fmla="val -114902"/>
                              <a:gd name="adj2" fmla="val -79031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A0530" w:rsidRPr="00FE3047" w:rsidRDefault="005A0530" w:rsidP="005A053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69" name="AutoShape 1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343" y="5411"/>
                            <a:ext cx="406" cy="340"/>
                          </a:xfrm>
                          <a:prstGeom prst="wedgeRectCallout">
                            <a:avLst>
                              <a:gd name="adj1" fmla="val -47865"/>
                              <a:gd name="adj2" fmla="val -1796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A0530" w:rsidRPr="00FE3047" w:rsidRDefault="005A0530" w:rsidP="005A053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70" name="AutoShape 16"/>
                        <wps:cNvSpPr>
                          <a:spLocks noChangeAspect="1" noChangeArrowheads="1"/>
                        </wps:cNvSpPr>
                        <wps:spPr bwMode="auto">
                          <a:xfrm flipH="1" flipV="1">
                            <a:off x="5561" y="3643"/>
                            <a:ext cx="392" cy="399"/>
                          </a:xfrm>
                          <a:prstGeom prst="wedgeRectCallout">
                            <a:avLst>
                              <a:gd name="adj1" fmla="val -123144"/>
                              <a:gd name="adj2" fmla="val -174053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A0530" w:rsidRPr="00FE3047" w:rsidRDefault="005A0530" w:rsidP="005A053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71" name="AutoShape 17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146" y="4662"/>
                            <a:ext cx="92" cy="88"/>
                          </a:xfrm>
                          <a:prstGeom prst="flowChar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72" name="AutoShape 37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257" y="4708"/>
                            <a:ext cx="1198" cy="703"/>
                          </a:xfrm>
                          <a:prstGeom prst="roundRect">
                            <a:avLst>
                              <a:gd name="adj" fmla="val 23319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g:grpSp>
                        <wpg:cNvPr id="173" name="Group 371"/>
                        <wpg:cNvGrpSpPr>
                          <a:grpSpLocks noChangeAspect="1"/>
                        </wpg:cNvGrpSpPr>
                        <wpg:grpSpPr bwMode="auto">
                          <a:xfrm>
                            <a:off x="6237" y="4743"/>
                            <a:ext cx="445" cy="300"/>
                            <a:chOff x="6188" y="4753"/>
                            <a:chExt cx="372" cy="261"/>
                          </a:xfrm>
                        </wpg:grpSpPr>
                        <wpg:grpSp>
                          <wpg:cNvPr id="174" name="Group 372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6381" y="4826"/>
                              <a:ext cx="179" cy="188"/>
                              <a:chOff x="6718" y="4775"/>
                              <a:chExt cx="344" cy="329"/>
                            </a:xfrm>
                          </wpg:grpSpPr>
                          <wps:wsp>
                            <wps:cNvPr id="175" name="Freeform 12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6718" y="4940"/>
                                <a:ext cx="344" cy="164"/>
                              </a:xfrm>
                              <a:custGeom>
                                <a:avLst/>
                                <a:gdLst>
                                  <a:gd name="T0" fmla="*/ 0 w 1786"/>
                                  <a:gd name="T1" fmla="*/ 0 h 885"/>
                                  <a:gd name="T2" fmla="*/ 15344786 w 1786"/>
                                  <a:gd name="T3" fmla="*/ 13665691 h 885"/>
                                  <a:gd name="T4" fmla="*/ 15344786 w 1786"/>
                                  <a:gd name="T5" fmla="*/ 13665691 h 885"/>
                                  <a:gd name="T6" fmla="*/ 15344786 w 1786"/>
                                  <a:gd name="T7" fmla="*/ 13665691 h 885"/>
                                  <a:gd name="T8" fmla="*/ 15344786 w 1786"/>
                                  <a:gd name="T9" fmla="*/ 13665691 h 885"/>
                                  <a:gd name="T10" fmla="*/ 15344786 w 1786"/>
                                  <a:gd name="T11" fmla="*/ 13665691 h 885"/>
                                  <a:gd name="T12" fmla="*/ 15344786 w 1786"/>
                                  <a:gd name="T13" fmla="*/ 13665691 h 885"/>
                                  <a:gd name="T14" fmla="*/ 15344786 w 1786"/>
                                  <a:gd name="T15" fmla="*/ 13665691 h 885"/>
                                  <a:gd name="T16" fmla="*/ 15344786 w 1786"/>
                                  <a:gd name="T17" fmla="*/ 13665691 h 885"/>
                                  <a:gd name="T18" fmla="*/ 15344786 w 1786"/>
                                  <a:gd name="T19" fmla="*/ 13665691 h 885"/>
                                  <a:gd name="T20" fmla="*/ 15344786 w 1786"/>
                                  <a:gd name="T21" fmla="*/ 13665691 h 885"/>
                                  <a:gd name="T22" fmla="*/ 15344786 w 1786"/>
                                  <a:gd name="T23" fmla="*/ 13665691 h 885"/>
                                  <a:gd name="T24" fmla="*/ 15344786 w 1786"/>
                                  <a:gd name="T25" fmla="*/ 13665691 h 885"/>
                                  <a:gd name="T26" fmla="*/ 15344786 w 1786"/>
                                  <a:gd name="T27" fmla="*/ 13665691 h 885"/>
                                  <a:gd name="T28" fmla="*/ 15344786 w 1786"/>
                                  <a:gd name="T29" fmla="*/ 13665691 h 885"/>
                                  <a:gd name="T30" fmla="*/ 15344786 w 1786"/>
                                  <a:gd name="T31" fmla="*/ 13665691 h 885"/>
                                  <a:gd name="T32" fmla="*/ 15344786 w 1786"/>
                                  <a:gd name="T33" fmla="*/ 13665691 h 885"/>
                                  <a:gd name="T34" fmla="*/ 15344786 w 1786"/>
                                  <a:gd name="T35" fmla="*/ 13665691 h 885"/>
                                  <a:gd name="T36" fmla="*/ 15344786 w 1786"/>
                                  <a:gd name="T37" fmla="*/ 13665691 h 885"/>
                                  <a:gd name="T38" fmla="*/ 15344786 w 1786"/>
                                  <a:gd name="T39" fmla="*/ 13665691 h 885"/>
                                  <a:gd name="T40" fmla="*/ 15344786 w 1786"/>
                                  <a:gd name="T41" fmla="*/ 13665691 h 885"/>
                                  <a:gd name="T42" fmla="*/ 15344786 w 1786"/>
                                  <a:gd name="T43" fmla="*/ 13665691 h 885"/>
                                  <a:gd name="T44" fmla="*/ 15344786 w 1786"/>
                                  <a:gd name="T45" fmla="*/ 13665691 h 885"/>
                                  <a:gd name="T46" fmla="*/ 15344786 w 1786"/>
                                  <a:gd name="T47" fmla="*/ 13665691 h 885"/>
                                  <a:gd name="T48" fmla="*/ 15344786 w 1786"/>
                                  <a:gd name="T49" fmla="*/ 13665691 h 885"/>
                                  <a:gd name="T50" fmla="*/ 15344786 w 1786"/>
                                  <a:gd name="T51" fmla="*/ 13665691 h 885"/>
                                  <a:gd name="T52" fmla="*/ 15344786 w 1786"/>
                                  <a:gd name="T53" fmla="*/ 13665691 h 885"/>
                                  <a:gd name="T54" fmla="*/ 15344786 w 1786"/>
                                  <a:gd name="T55" fmla="*/ 13665691 h 885"/>
                                  <a:gd name="T56" fmla="*/ 15344786 w 1786"/>
                                  <a:gd name="T57" fmla="*/ 13665691 h 885"/>
                                  <a:gd name="T58" fmla="*/ 15344786 w 1786"/>
                                  <a:gd name="T59" fmla="*/ 13665691 h 885"/>
                                  <a:gd name="T60" fmla="*/ 15344786 w 1786"/>
                                  <a:gd name="T61" fmla="*/ 13665691 h 885"/>
                                  <a:gd name="T62" fmla="*/ 15344786 w 1786"/>
                                  <a:gd name="T63" fmla="*/ 13665691 h 885"/>
                                  <a:gd name="T64" fmla="*/ 15344786 w 1786"/>
                                  <a:gd name="T65" fmla="*/ 13665691 h 885"/>
                                  <a:gd name="T66" fmla="*/ 15344786 w 1786"/>
                                  <a:gd name="T67" fmla="*/ 13665691 h 885"/>
                                  <a:gd name="T68" fmla="*/ 15344786 w 1786"/>
                                  <a:gd name="T69" fmla="*/ 13665691 h 885"/>
                                  <a:gd name="T70" fmla="*/ 15344786 w 1786"/>
                                  <a:gd name="T71" fmla="*/ 13665691 h 885"/>
                                  <a:gd name="T72" fmla="*/ 15344786 w 1786"/>
                                  <a:gd name="T73" fmla="*/ 13665691 h 885"/>
                                  <a:gd name="T74" fmla="*/ 15344786 w 1786"/>
                                  <a:gd name="T75" fmla="*/ 13665691 h 885"/>
                                  <a:gd name="T76" fmla="*/ 15344786 w 1786"/>
                                  <a:gd name="T77" fmla="*/ 13665691 h 885"/>
                                  <a:gd name="T78" fmla="*/ 15344786 w 1786"/>
                                  <a:gd name="T79" fmla="*/ 13665691 h 885"/>
                                  <a:gd name="T80" fmla="*/ 15344786 w 1786"/>
                                  <a:gd name="T81" fmla="*/ 13665691 h 885"/>
                                  <a:gd name="T82" fmla="*/ 15344786 w 1786"/>
                                  <a:gd name="T83" fmla="*/ 13665691 h 885"/>
                                  <a:gd name="T84" fmla="*/ 15344786 w 1786"/>
                                  <a:gd name="T85" fmla="*/ 13665691 h 885"/>
                                  <a:gd name="T86" fmla="*/ 15344786 w 1786"/>
                                  <a:gd name="T87" fmla="*/ 13665691 h 885"/>
                                  <a:gd name="T88" fmla="*/ 15344786 w 1786"/>
                                  <a:gd name="T89" fmla="*/ 13665691 h 885"/>
                                  <a:gd name="T90" fmla="*/ 15344786 w 1786"/>
                                  <a:gd name="T91" fmla="*/ 13665691 h 885"/>
                                  <a:gd name="T92" fmla="*/ 15344786 w 1786"/>
                                  <a:gd name="T93" fmla="*/ 13665691 h 885"/>
                                  <a:gd name="T94" fmla="*/ 15344786 w 1786"/>
                                  <a:gd name="T95" fmla="*/ 13665691 h 885"/>
                                  <a:gd name="T96" fmla="*/ 15344786 w 1786"/>
                                  <a:gd name="T97" fmla="*/ 13665691 h 885"/>
                                  <a:gd name="T98" fmla="*/ 15344786 w 1786"/>
                                  <a:gd name="T99" fmla="*/ 0 h 885"/>
                                  <a:gd name="T100" fmla="*/ 0 60000 65536"/>
                                  <a:gd name="T101" fmla="*/ 0 60000 65536"/>
                                  <a:gd name="T102" fmla="*/ 0 60000 65536"/>
                                  <a:gd name="T103" fmla="*/ 0 60000 65536"/>
                                  <a:gd name="T104" fmla="*/ 0 60000 65536"/>
                                  <a:gd name="T105" fmla="*/ 0 60000 65536"/>
                                  <a:gd name="T106" fmla="*/ 0 60000 65536"/>
                                  <a:gd name="T107" fmla="*/ 0 60000 65536"/>
                                  <a:gd name="T108" fmla="*/ 0 60000 65536"/>
                                  <a:gd name="T109" fmla="*/ 0 60000 65536"/>
                                  <a:gd name="T110" fmla="*/ 0 60000 65536"/>
                                  <a:gd name="T111" fmla="*/ 0 60000 65536"/>
                                  <a:gd name="T112" fmla="*/ 0 60000 65536"/>
                                  <a:gd name="T113" fmla="*/ 0 60000 65536"/>
                                  <a:gd name="T114" fmla="*/ 0 60000 65536"/>
                                  <a:gd name="T115" fmla="*/ 0 60000 65536"/>
                                  <a:gd name="T116" fmla="*/ 0 60000 65536"/>
                                  <a:gd name="T117" fmla="*/ 0 60000 65536"/>
                                  <a:gd name="T118" fmla="*/ 0 60000 65536"/>
                                  <a:gd name="T119" fmla="*/ 0 60000 65536"/>
                                  <a:gd name="T120" fmla="*/ 0 60000 65536"/>
                                  <a:gd name="T121" fmla="*/ 0 60000 65536"/>
                                  <a:gd name="T122" fmla="*/ 0 60000 65536"/>
                                  <a:gd name="T123" fmla="*/ 0 60000 65536"/>
                                  <a:gd name="T124" fmla="*/ 0 60000 65536"/>
                                  <a:gd name="T125" fmla="*/ 0 60000 65536"/>
                                  <a:gd name="T126" fmla="*/ 0 60000 65536"/>
                                  <a:gd name="T127" fmla="*/ 0 60000 65536"/>
                                  <a:gd name="T128" fmla="*/ 0 60000 65536"/>
                                  <a:gd name="T129" fmla="*/ 0 60000 65536"/>
                                  <a:gd name="T130" fmla="*/ 0 60000 65536"/>
                                  <a:gd name="T131" fmla="*/ 0 60000 65536"/>
                                  <a:gd name="T132" fmla="*/ 0 60000 65536"/>
                                  <a:gd name="T133" fmla="*/ 0 60000 65536"/>
                                  <a:gd name="T134" fmla="*/ 0 60000 65536"/>
                                  <a:gd name="T135" fmla="*/ 0 60000 65536"/>
                                  <a:gd name="T136" fmla="*/ 0 60000 65536"/>
                                  <a:gd name="T137" fmla="*/ 0 60000 65536"/>
                                  <a:gd name="T138" fmla="*/ 0 60000 65536"/>
                                  <a:gd name="T139" fmla="*/ 0 60000 65536"/>
                                  <a:gd name="T140" fmla="*/ 0 60000 65536"/>
                                  <a:gd name="T141" fmla="*/ 0 60000 65536"/>
                                  <a:gd name="T142" fmla="*/ 0 60000 65536"/>
                                  <a:gd name="T143" fmla="*/ 0 60000 65536"/>
                                  <a:gd name="T144" fmla="*/ 0 60000 65536"/>
                                  <a:gd name="T145" fmla="*/ 0 60000 65536"/>
                                  <a:gd name="T146" fmla="*/ 0 60000 65536"/>
                                  <a:gd name="T147" fmla="*/ 0 60000 65536"/>
                                  <a:gd name="T148" fmla="*/ 0 60000 65536"/>
                                  <a:gd name="T149" fmla="*/ 0 60000 65536"/>
                                </a:gdLst>
                                <a:ahLst/>
                                <a:cxnLst>
                                  <a:cxn ang="T100">
                                    <a:pos x="T0" y="T1"/>
                                  </a:cxn>
                                  <a:cxn ang="T101">
                                    <a:pos x="T2" y="T3"/>
                                  </a:cxn>
                                  <a:cxn ang="T102">
                                    <a:pos x="T4" y="T5"/>
                                  </a:cxn>
                                  <a:cxn ang="T103">
                                    <a:pos x="T6" y="T7"/>
                                  </a:cxn>
                                  <a:cxn ang="T104">
                                    <a:pos x="T8" y="T9"/>
                                  </a:cxn>
                                  <a:cxn ang="T105">
                                    <a:pos x="T10" y="T11"/>
                                  </a:cxn>
                                  <a:cxn ang="T106">
                                    <a:pos x="T12" y="T13"/>
                                  </a:cxn>
                                  <a:cxn ang="T107">
                                    <a:pos x="T14" y="T15"/>
                                  </a:cxn>
                                  <a:cxn ang="T108">
                                    <a:pos x="T16" y="T17"/>
                                  </a:cxn>
                                  <a:cxn ang="T109">
                                    <a:pos x="T18" y="T19"/>
                                  </a:cxn>
                                  <a:cxn ang="T110">
                                    <a:pos x="T20" y="T21"/>
                                  </a:cxn>
                                  <a:cxn ang="T111">
                                    <a:pos x="T22" y="T23"/>
                                  </a:cxn>
                                  <a:cxn ang="T112">
                                    <a:pos x="T24" y="T25"/>
                                  </a:cxn>
                                  <a:cxn ang="T113">
                                    <a:pos x="T26" y="T27"/>
                                  </a:cxn>
                                  <a:cxn ang="T114">
                                    <a:pos x="T28" y="T29"/>
                                  </a:cxn>
                                  <a:cxn ang="T115">
                                    <a:pos x="T30" y="T31"/>
                                  </a:cxn>
                                  <a:cxn ang="T116">
                                    <a:pos x="T32" y="T33"/>
                                  </a:cxn>
                                  <a:cxn ang="T117">
                                    <a:pos x="T34" y="T35"/>
                                  </a:cxn>
                                  <a:cxn ang="T118">
                                    <a:pos x="T36" y="T37"/>
                                  </a:cxn>
                                  <a:cxn ang="T119">
                                    <a:pos x="T38" y="T39"/>
                                  </a:cxn>
                                  <a:cxn ang="T120">
                                    <a:pos x="T40" y="T41"/>
                                  </a:cxn>
                                  <a:cxn ang="T121">
                                    <a:pos x="T42" y="T43"/>
                                  </a:cxn>
                                  <a:cxn ang="T122">
                                    <a:pos x="T44" y="T45"/>
                                  </a:cxn>
                                  <a:cxn ang="T123">
                                    <a:pos x="T46" y="T47"/>
                                  </a:cxn>
                                  <a:cxn ang="T124">
                                    <a:pos x="T48" y="T49"/>
                                  </a:cxn>
                                  <a:cxn ang="T125">
                                    <a:pos x="T50" y="T51"/>
                                  </a:cxn>
                                  <a:cxn ang="T126">
                                    <a:pos x="T52" y="T53"/>
                                  </a:cxn>
                                  <a:cxn ang="T127">
                                    <a:pos x="T54" y="T55"/>
                                  </a:cxn>
                                  <a:cxn ang="T128">
                                    <a:pos x="T56" y="T57"/>
                                  </a:cxn>
                                  <a:cxn ang="T129">
                                    <a:pos x="T58" y="T59"/>
                                  </a:cxn>
                                  <a:cxn ang="T130">
                                    <a:pos x="T60" y="T61"/>
                                  </a:cxn>
                                  <a:cxn ang="T131">
                                    <a:pos x="T62" y="T63"/>
                                  </a:cxn>
                                  <a:cxn ang="T132">
                                    <a:pos x="T64" y="T65"/>
                                  </a:cxn>
                                  <a:cxn ang="T133">
                                    <a:pos x="T66" y="T67"/>
                                  </a:cxn>
                                  <a:cxn ang="T134">
                                    <a:pos x="T68" y="T69"/>
                                  </a:cxn>
                                  <a:cxn ang="T135">
                                    <a:pos x="T70" y="T71"/>
                                  </a:cxn>
                                  <a:cxn ang="T136">
                                    <a:pos x="T72" y="T73"/>
                                  </a:cxn>
                                  <a:cxn ang="T137">
                                    <a:pos x="T74" y="T75"/>
                                  </a:cxn>
                                  <a:cxn ang="T138">
                                    <a:pos x="T76" y="T77"/>
                                  </a:cxn>
                                  <a:cxn ang="T139">
                                    <a:pos x="T78" y="T79"/>
                                  </a:cxn>
                                  <a:cxn ang="T140">
                                    <a:pos x="T80" y="T81"/>
                                  </a:cxn>
                                  <a:cxn ang="T141">
                                    <a:pos x="T82" y="T83"/>
                                  </a:cxn>
                                  <a:cxn ang="T142">
                                    <a:pos x="T84" y="T85"/>
                                  </a:cxn>
                                  <a:cxn ang="T143">
                                    <a:pos x="T86" y="T87"/>
                                  </a:cxn>
                                  <a:cxn ang="T144">
                                    <a:pos x="T88" y="T89"/>
                                  </a:cxn>
                                  <a:cxn ang="T145">
                                    <a:pos x="T90" y="T91"/>
                                  </a:cxn>
                                  <a:cxn ang="T146">
                                    <a:pos x="T92" y="T93"/>
                                  </a:cxn>
                                  <a:cxn ang="T147">
                                    <a:pos x="T94" y="T95"/>
                                  </a:cxn>
                                  <a:cxn ang="T148">
                                    <a:pos x="T96" y="T97"/>
                                  </a:cxn>
                                  <a:cxn ang="T149">
                                    <a:pos x="T98" y="T99"/>
                                  </a:cxn>
                                </a:cxnLst>
                                <a:rect l="0" t="0" r="r" b="b"/>
                                <a:pathLst>
                                  <a:path w="1786" h="885">
                                    <a:moveTo>
                                      <a:pt x="0" y="0"/>
                                    </a:moveTo>
                                    <a:lnTo>
                                      <a:pt x="1" y="57"/>
                                    </a:lnTo>
                                    <a:lnTo>
                                      <a:pt x="7" y="113"/>
                                    </a:lnTo>
                                    <a:lnTo>
                                      <a:pt x="16" y="170"/>
                                    </a:lnTo>
                                    <a:lnTo>
                                      <a:pt x="28" y="226"/>
                                    </a:lnTo>
                                    <a:lnTo>
                                      <a:pt x="45" y="279"/>
                                    </a:lnTo>
                                    <a:lnTo>
                                      <a:pt x="65" y="333"/>
                                    </a:lnTo>
                                    <a:lnTo>
                                      <a:pt x="88" y="385"/>
                                    </a:lnTo>
                                    <a:lnTo>
                                      <a:pt x="115" y="435"/>
                                    </a:lnTo>
                                    <a:lnTo>
                                      <a:pt x="144" y="483"/>
                                    </a:lnTo>
                                    <a:lnTo>
                                      <a:pt x="176" y="530"/>
                                    </a:lnTo>
                                    <a:lnTo>
                                      <a:pt x="212" y="574"/>
                                    </a:lnTo>
                                    <a:lnTo>
                                      <a:pt x="252" y="617"/>
                                    </a:lnTo>
                                    <a:lnTo>
                                      <a:pt x="292" y="657"/>
                                    </a:lnTo>
                                    <a:lnTo>
                                      <a:pt x="337" y="692"/>
                                    </a:lnTo>
                                    <a:lnTo>
                                      <a:pt x="382" y="726"/>
                                    </a:lnTo>
                                    <a:lnTo>
                                      <a:pt x="431" y="758"/>
                                    </a:lnTo>
                                    <a:lnTo>
                                      <a:pt x="479" y="785"/>
                                    </a:lnTo>
                                    <a:lnTo>
                                      <a:pt x="531" y="810"/>
                                    </a:lnTo>
                                    <a:lnTo>
                                      <a:pt x="584" y="832"/>
                                    </a:lnTo>
                                    <a:lnTo>
                                      <a:pt x="638" y="850"/>
                                    </a:lnTo>
                                    <a:lnTo>
                                      <a:pt x="694" y="864"/>
                                    </a:lnTo>
                                    <a:lnTo>
                                      <a:pt x="750" y="875"/>
                                    </a:lnTo>
                                    <a:lnTo>
                                      <a:pt x="807" y="882"/>
                                    </a:lnTo>
                                    <a:lnTo>
                                      <a:pt x="865" y="885"/>
                                    </a:lnTo>
                                    <a:lnTo>
                                      <a:pt x="921" y="885"/>
                                    </a:lnTo>
                                    <a:lnTo>
                                      <a:pt x="979" y="882"/>
                                    </a:lnTo>
                                    <a:lnTo>
                                      <a:pt x="1036" y="875"/>
                                    </a:lnTo>
                                    <a:lnTo>
                                      <a:pt x="1092" y="864"/>
                                    </a:lnTo>
                                    <a:lnTo>
                                      <a:pt x="1146" y="850"/>
                                    </a:lnTo>
                                    <a:lnTo>
                                      <a:pt x="1202" y="832"/>
                                    </a:lnTo>
                                    <a:lnTo>
                                      <a:pt x="1254" y="810"/>
                                    </a:lnTo>
                                    <a:lnTo>
                                      <a:pt x="1307" y="785"/>
                                    </a:lnTo>
                                    <a:lnTo>
                                      <a:pt x="1355" y="758"/>
                                    </a:lnTo>
                                    <a:lnTo>
                                      <a:pt x="1404" y="726"/>
                                    </a:lnTo>
                                    <a:lnTo>
                                      <a:pt x="1449" y="692"/>
                                    </a:lnTo>
                                    <a:lnTo>
                                      <a:pt x="1494" y="657"/>
                                    </a:lnTo>
                                    <a:lnTo>
                                      <a:pt x="1534" y="617"/>
                                    </a:lnTo>
                                    <a:lnTo>
                                      <a:pt x="1574" y="574"/>
                                    </a:lnTo>
                                    <a:lnTo>
                                      <a:pt x="1610" y="530"/>
                                    </a:lnTo>
                                    <a:lnTo>
                                      <a:pt x="1642" y="483"/>
                                    </a:lnTo>
                                    <a:lnTo>
                                      <a:pt x="1671" y="435"/>
                                    </a:lnTo>
                                    <a:lnTo>
                                      <a:pt x="1698" y="385"/>
                                    </a:lnTo>
                                    <a:lnTo>
                                      <a:pt x="1721" y="333"/>
                                    </a:lnTo>
                                    <a:lnTo>
                                      <a:pt x="1741" y="279"/>
                                    </a:lnTo>
                                    <a:lnTo>
                                      <a:pt x="1757" y="226"/>
                                    </a:lnTo>
                                    <a:lnTo>
                                      <a:pt x="1770" y="170"/>
                                    </a:lnTo>
                                    <a:lnTo>
                                      <a:pt x="1779" y="113"/>
                                    </a:lnTo>
                                    <a:lnTo>
                                      <a:pt x="1785" y="57"/>
                                    </a:lnTo>
                                    <a:lnTo>
                                      <a:pt x="1786" y="0"/>
                                    </a:lnTo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1143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6" name="Freeform 13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6718" y="4775"/>
                                <a:ext cx="344" cy="165"/>
                              </a:xfrm>
                              <a:custGeom>
                                <a:avLst/>
                                <a:gdLst>
                                  <a:gd name="T0" fmla="*/ 15344786 w 1786"/>
                                  <a:gd name="T1" fmla="*/ 13917201 h 885"/>
                                  <a:gd name="T2" fmla="*/ 15344786 w 1786"/>
                                  <a:gd name="T3" fmla="*/ 13917201 h 885"/>
                                  <a:gd name="T4" fmla="*/ 15344786 w 1786"/>
                                  <a:gd name="T5" fmla="*/ 13917201 h 885"/>
                                  <a:gd name="T6" fmla="*/ 15344786 w 1786"/>
                                  <a:gd name="T7" fmla="*/ 13917201 h 885"/>
                                  <a:gd name="T8" fmla="*/ 15344786 w 1786"/>
                                  <a:gd name="T9" fmla="*/ 13917201 h 885"/>
                                  <a:gd name="T10" fmla="*/ 15344786 w 1786"/>
                                  <a:gd name="T11" fmla="*/ 13917201 h 885"/>
                                  <a:gd name="T12" fmla="*/ 15344786 w 1786"/>
                                  <a:gd name="T13" fmla="*/ 13917201 h 885"/>
                                  <a:gd name="T14" fmla="*/ 15344786 w 1786"/>
                                  <a:gd name="T15" fmla="*/ 13917201 h 885"/>
                                  <a:gd name="T16" fmla="*/ 15344786 w 1786"/>
                                  <a:gd name="T17" fmla="*/ 13917201 h 885"/>
                                  <a:gd name="T18" fmla="*/ 15344786 w 1786"/>
                                  <a:gd name="T19" fmla="*/ 13917201 h 885"/>
                                  <a:gd name="T20" fmla="*/ 15344786 w 1786"/>
                                  <a:gd name="T21" fmla="*/ 13917201 h 885"/>
                                  <a:gd name="T22" fmla="*/ 15344786 w 1786"/>
                                  <a:gd name="T23" fmla="*/ 13917201 h 885"/>
                                  <a:gd name="T24" fmla="*/ 15344786 w 1786"/>
                                  <a:gd name="T25" fmla="*/ 13917201 h 885"/>
                                  <a:gd name="T26" fmla="*/ 15344786 w 1786"/>
                                  <a:gd name="T27" fmla="*/ 13917201 h 885"/>
                                  <a:gd name="T28" fmla="*/ 15344786 w 1786"/>
                                  <a:gd name="T29" fmla="*/ 13917201 h 885"/>
                                  <a:gd name="T30" fmla="*/ 15344786 w 1786"/>
                                  <a:gd name="T31" fmla="*/ 13917201 h 885"/>
                                  <a:gd name="T32" fmla="*/ 15344786 w 1786"/>
                                  <a:gd name="T33" fmla="*/ 13917201 h 885"/>
                                  <a:gd name="T34" fmla="*/ 15344786 w 1786"/>
                                  <a:gd name="T35" fmla="*/ 13917201 h 885"/>
                                  <a:gd name="T36" fmla="*/ 15344786 w 1786"/>
                                  <a:gd name="T37" fmla="*/ 13917201 h 885"/>
                                  <a:gd name="T38" fmla="*/ 15344786 w 1786"/>
                                  <a:gd name="T39" fmla="*/ 13917201 h 885"/>
                                  <a:gd name="T40" fmla="*/ 15344786 w 1786"/>
                                  <a:gd name="T41" fmla="*/ 13917201 h 885"/>
                                  <a:gd name="T42" fmla="*/ 15344786 w 1786"/>
                                  <a:gd name="T43" fmla="*/ 13917201 h 885"/>
                                  <a:gd name="T44" fmla="*/ 15344786 w 1786"/>
                                  <a:gd name="T45" fmla="*/ 13917201 h 885"/>
                                  <a:gd name="T46" fmla="*/ 15344786 w 1786"/>
                                  <a:gd name="T47" fmla="*/ 13917201 h 885"/>
                                  <a:gd name="T48" fmla="*/ 15344786 w 1786"/>
                                  <a:gd name="T49" fmla="*/ 0 h 885"/>
                                  <a:gd name="T50" fmla="*/ 15344786 w 1786"/>
                                  <a:gd name="T51" fmla="*/ 0 h 885"/>
                                  <a:gd name="T52" fmla="*/ 15344786 w 1786"/>
                                  <a:gd name="T53" fmla="*/ 13917201 h 885"/>
                                  <a:gd name="T54" fmla="*/ 15344786 w 1786"/>
                                  <a:gd name="T55" fmla="*/ 13917201 h 885"/>
                                  <a:gd name="T56" fmla="*/ 15344786 w 1786"/>
                                  <a:gd name="T57" fmla="*/ 13917201 h 885"/>
                                  <a:gd name="T58" fmla="*/ 15344786 w 1786"/>
                                  <a:gd name="T59" fmla="*/ 13917201 h 885"/>
                                  <a:gd name="T60" fmla="*/ 15344786 w 1786"/>
                                  <a:gd name="T61" fmla="*/ 13917201 h 885"/>
                                  <a:gd name="T62" fmla="*/ 15344786 w 1786"/>
                                  <a:gd name="T63" fmla="*/ 13917201 h 885"/>
                                  <a:gd name="T64" fmla="*/ 15344786 w 1786"/>
                                  <a:gd name="T65" fmla="*/ 13917201 h 885"/>
                                  <a:gd name="T66" fmla="*/ 15344786 w 1786"/>
                                  <a:gd name="T67" fmla="*/ 13917201 h 885"/>
                                  <a:gd name="T68" fmla="*/ 15344786 w 1786"/>
                                  <a:gd name="T69" fmla="*/ 13917201 h 885"/>
                                  <a:gd name="T70" fmla="*/ 15344786 w 1786"/>
                                  <a:gd name="T71" fmla="*/ 13917201 h 885"/>
                                  <a:gd name="T72" fmla="*/ 15344786 w 1786"/>
                                  <a:gd name="T73" fmla="*/ 13917201 h 885"/>
                                  <a:gd name="T74" fmla="*/ 15344786 w 1786"/>
                                  <a:gd name="T75" fmla="*/ 13917201 h 885"/>
                                  <a:gd name="T76" fmla="*/ 15344786 w 1786"/>
                                  <a:gd name="T77" fmla="*/ 13917201 h 885"/>
                                  <a:gd name="T78" fmla="*/ 15344786 w 1786"/>
                                  <a:gd name="T79" fmla="*/ 13917201 h 885"/>
                                  <a:gd name="T80" fmla="*/ 15344786 w 1786"/>
                                  <a:gd name="T81" fmla="*/ 13917201 h 885"/>
                                  <a:gd name="T82" fmla="*/ 15344786 w 1786"/>
                                  <a:gd name="T83" fmla="*/ 13917201 h 885"/>
                                  <a:gd name="T84" fmla="*/ 15344786 w 1786"/>
                                  <a:gd name="T85" fmla="*/ 13917201 h 885"/>
                                  <a:gd name="T86" fmla="*/ 15344786 w 1786"/>
                                  <a:gd name="T87" fmla="*/ 13917201 h 885"/>
                                  <a:gd name="T88" fmla="*/ 15344786 w 1786"/>
                                  <a:gd name="T89" fmla="*/ 13917201 h 885"/>
                                  <a:gd name="T90" fmla="*/ 15344786 w 1786"/>
                                  <a:gd name="T91" fmla="*/ 13917201 h 885"/>
                                  <a:gd name="T92" fmla="*/ 15344786 w 1786"/>
                                  <a:gd name="T93" fmla="*/ 13917201 h 885"/>
                                  <a:gd name="T94" fmla="*/ 15344786 w 1786"/>
                                  <a:gd name="T95" fmla="*/ 13917201 h 885"/>
                                  <a:gd name="T96" fmla="*/ 15344786 w 1786"/>
                                  <a:gd name="T97" fmla="*/ 13917201 h 885"/>
                                  <a:gd name="T98" fmla="*/ 0 w 1786"/>
                                  <a:gd name="T99" fmla="*/ 13917201 h 885"/>
                                  <a:gd name="T100" fmla="*/ 0 60000 65536"/>
                                  <a:gd name="T101" fmla="*/ 0 60000 65536"/>
                                  <a:gd name="T102" fmla="*/ 0 60000 65536"/>
                                  <a:gd name="T103" fmla="*/ 0 60000 65536"/>
                                  <a:gd name="T104" fmla="*/ 0 60000 65536"/>
                                  <a:gd name="T105" fmla="*/ 0 60000 65536"/>
                                  <a:gd name="T106" fmla="*/ 0 60000 65536"/>
                                  <a:gd name="T107" fmla="*/ 0 60000 65536"/>
                                  <a:gd name="T108" fmla="*/ 0 60000 65536"/>
                                  <a:gd name="T109" fmla="*/ 0 60000 65536"/>
                                  <a:gd name="T110" fmla="*/ 0 60000 65536"/>
                                  <a:gd name="T111" fmla="*/ 0 60000 65536"/>
                                  <a:gd name="T112" fmla="*/ 0 60000 65536"/>
                                  <a:gd name="T113" fmla="*/ 0 60000 65536"/>
                                  <a:gd name="T114" fmla="*/ 0 60000 65536"/>
                                  <a:gd name="T115" fmla="*/ 0 60000 65536"/>
                                  <a:gd name="T116" fmla="*/ 0 60000 65536"/>
                                  <a:gd name="T117" fmla="*/ 0 60000 65536"/>
                                  <a:gd name="T118" fmla="*/ 0 60000 65536"/>
                                  <a:gd name="T119" fmla="*/ 0 60000 65536"/>
                                  <a:gd name="T120" fmla="*/ 0 60000 65536"/>
                                  <a:gd name="T121" fmla="*/ 0 60000 65536"/>
                                  <a:gd name="T122" fmla="*/ 0 60000 65536"/>
                                  <a:gd name="T123" fmla="*/ 0 60000 65536"/>
                                  <a:gd name="T124" fmla="*/ 0 60000 65536"/>
                                  <a:gd name="T125" fmla="*/ 0 60000 65536"/>
                                  <a:gd name="T126" fmla="*/ 0 60000 65536"/>
                                  <a:gd name="T127" fmla="*/ 0 60000 65536"/>
                                  <a:gd name="T128" fmla="*/ 0 60000 65536"/>
                                  <a:gd name="T129" fmla="*/ 0 60000 65536"/>
                                  <a:gd name="T130" fmla="*/ 0 60000 65536"/>
                                  <a:gd name="T131" fmla="*/ 0 60000 65536"/>
                                  <a:gd name="T132" fmla="*/ 0 60000 65536"/>
                                  <a:gd name="T133" fmla="*/ 0 60000 65536"/>
                                  <a:gd name="T134" fmla="*/ 0 60000 65536"/>
                                  <a:gd name="T135" fmla="*/ 0 60000 65536"/>
                                  <a:gd name="T136" fmla="*/ 0 60000 65536"/>
                                  <a:gd name="T137" fmla="*/ 0 60000 65536"/>
                                  <a:gd name="T138" fmla="*/ 0 60000 65536"/>
                                  <a:gd name="T139" fmla="*/ 0 60000 65536"/>
                                  <a:gd name="T140" fmla="*/ 0 60000 65536"/>
                                  <a:gd name="T141" fmla="*/ 0 60000 65536"/>
                                  <a:gd name="T142" fmla="*/ 0 60000 65536"/>
                                  <a:gd name="T143" fmla="*/ 0 60000 65536"/>
                                  <a:gd name="T144" fmla="*/ 0 60000 65536"/>
                                  <a:gd name="T145" fmla="*/ 0 60000 65536"/>
                                  <a:gd name="T146" fmla="*/ 0 60000 65536"/>
                                  <a:gd name="T147" fmla="*/ 0 60000 65536"/>
                                  <a:gd name="T148" fmla="*/ 0 60000 65536"/>
                                  <a:gd name="T149" fmla="*/ 0 60000 65536"/>
                                </a:gdLst>
                                <a:ahLst/>
                                <a:cxnLst>
                                  <a:cxn ang="T100">
                                    <a:pos x="T0" y="T1"/>
                                  </a:cxn>
                                  <a:cxn ang="T101">
                                    <a:pos x="T2" y="T3"/>
                                  </a:cxn>
                                  <a:cxn ang="T102">
                                    <a:pos x="T4" y="T5"/>
                                  </a:cxn>
                                  <a:cxn ang="T103">
                                    <a:pos x="T6" y="T7"/>
                                  </a:cxn>
                                  <a:cxn ang="T104">
                                    <a:pos x="T8" y="T9"/>
                                  </a:cxn>
                                  <a:cxn ang="T105">
                                    <a:pos x="T10" y="T11"/>
                                  </a:cxn>
                                  <a:cxn ang="T106">
                                    <a:pos x="T12" y="T13"/>
                                  </a:cxn>
                                  <a:cxn ang="T107">
                                    <a:pos x="T14" y="T15"/>
                                  </a:cxn>
                                  <a:cxn ang="T108">
                                    <a:pos x="T16" y="T17"/>
                                  </a:cxn>
                                  <a:cxn ang="T109">
                                    <a:pos x="T18" y="T19"/>
                                  </a:cxn>
                                  <a:cxn ang="T110">
                                    <a:pos x="T20" y="T21"/>
                                  </a:cxn>
                                  <a:cxn ang="T111">
                                    <a:pos x="T22" y="T23"/>
                                  </a:cxn>
                                  <a:cxn ang="T112">
                                    <a:pos x="T24" y="T25"/>
                                  </a:cxn>
                                  <a:cxn ang="T113">
                                    <a:pos x="T26" y="T27"/>
                                  </a:cxn>
                                  <a:cxn ang="T114">
                                    <a:pos x="T28" y="T29"/>
                                  </a:cxn>
                                  <a:cxn ang="T115">
                                    <a:pos x="T30" y="T31"/>
                                  </a:cxn>
                                  <a:cxn ang="T116">
                                    <a:pos x="T32" y="T33"/>
                                  </a:cxn>
                                  <a:cxn ang="T117">
                                    <a:pos x="T34" y="T35"/>
                                  </a:cxn>
                                  <a:cxn ang="T118">
                                    <a:pos x="T36" y="T37"/>
                                  </a:cxn>
                                  <a:cxn ang="T119">
                                    <a:pos x="T38" y="T39"/>
                                  </a:cxn>
                                  <a:cxn ang="T120">
                                    <a:pos x="T40" y="T41"/>
                                  </a:cxn>
                                  <a:cxn ang="T121">
                                    <a:pos x="T42" y="T43"/>
                                  </a:cxn>
                                  <a:cxn ang="T122">
                                    <a:pos x="T44" y="T45"/>
                                  </a:cxn>
                                  <a:cxn ang="T123">
                                    <a:pos x="T46" y="T47"/>
                                  </a:cxn>
                                  <a:cxn ang="T124">
                                    <a:pos x="T48" y="T49"/>
                                  </a:cxn>
                                  <a:cxn ang="T125">
                                    <a:pos x="T50" y="T51"/>
                                  </a:cxn>
                                  <a:cxn ang="T126">
                                    <a:pos x="T52" y="T53"/>
                                  </a:cxn>
                                  <a:cxn ang="T127">
                                    <a:pos x="T54" y="T55"/>
                                  </a:cxn>
                                  <a:cxn ang="T128">
                                    <a:pos x="T56" y="T57"/>
                                  </a:cxn>
                                  <a:cxn ang="T129">
                                    <a:pos x="T58" y="T59"/>
                                  </a:cxn>
                                  <a:cxn ang="T130">
                                    <a:pos x="T60" y="T61"/>
                                  </a:cxn>
                                  <a:cxn ang="T131">
                                    <a:pos x="T62" y="T63"/>
                                  </a:cxn>
                                  <a:cxn ang="T132">
                                    <a:pos x="T64" y="T65"/>
                                  </a:cxn>
                                  <a:cxn ang="T133">
                                    <a:pos x="T66" y="T67"/>
                                  </a:cxn>
                                  <a:cxn ang="T134">
                                    <a:pos x="T68" y="T69"/>
                                  </a:cxn>
                                  <a:cxn ang="T135">
                                    <a:pos x="T70" y="T71"/>
                                  </a:cxn>
                                  <a:cxn ang="T136">
                                    <a:pos x="T72" y="T73"/>
                                  </a:cxn>
                                  <a:cxn ang="T137">
                                    <a:pos x="T74" y="T75"/>
                                  </a:cxn>
                                  <a:cxn ang="T138">
                                    <a:pos x="T76" y="T77"/>
                                  </a:cxn>
                                  <a:cxn ang="T139">
                                    <a:pos x="T78" y="T79"/>
                                  </a:cxn>
                                  <a:cxn ang="T140">
                                    <a:pos x="T80" y="T81"/>
                                  </a:cxn>
                                  <a:cxn ang="T141">
                                    <a:pos x="T82" y="T83"/>
                                  </a:cxn>
                                  <a:cxn ang="T142">
                                    <a:pos x="T84" y="T85"/>
                                  </a:cxn>
                                  <a:cxn ang="T143">
                                    <a:pos x="T86" y="T87"/>
                                  </a:cxn>
                                  <a:cxn ang="T144">
                                    <a:pos x="T88" y="T89"/>
                                  </a:cxn>
                                  <a:cxn ang="T145">
                                    <a:pos x="T90" y="T91"/>
                                  </a:cxn>
                                  <a:cxn ang="T146">
                                    <a:pos x="T92" y="T93"/>
                                  </a:cxn>
                                  <a:cxn ang="T147">
                                    <a:pos x="T94" y="T95"/>
                                  </a:cxn>
                                  <a:cxn ang="T148">
                                    <a:pos x="T96" y="T97"/>
                                  </a:cxn>
                                  <a:cxn ang="T149">
                                    <a:pos x="T98" y="T99"/>
                                  </a:cxn>
                                </a:cxnLst>
                                <a:rect l="0" t="0" r="r" b="b"/>
                                <a:pathLst>
                                  <a:path w="1786" h="885">
                                    <a:moveTo>
                                      <a:pt x="1786" y="885"/>
                                    </a:moveTo>
                                    <a:lnTo>
                                      <a:pt x="1785" y="828"/>
                                    </a:lnTo>
                                    <a:lnTo>
                                      <a:pt x="1779" y="773"/>
                                    </a:lnTo>
                                    <a:lnTo>
                                      <a:pt x="1770" y="715"/>
                                    </a:lnTo>
                                    <a:lnTo>
                                      <a:pt x="1757" y="660"/>
                                    </a:lnTo>
                                    <a:lnTo>
                                      <a:pt x="1741" y="606"/>
                                    </a:lnTo>
                                    <a:lnTo>
                                      <a:pt x="1721" y="553"/>
                                    </a:lnTo>
                                    <a:lnTo>
                                      <a:pt x="1698" y="501"/>
                                    </a:lnTo>
                                    <a:lnTo>
                                      <a:pt x="1671" y="451"/>
                                    </a:lnTo>
                                    <a:lnTo>
                                      <a:pt x="1642" y="402"/>
                                    </a:lnTo>
                                    <a:lnTo>
                                      <a:pt x="1610" y="356"/>
                                    </a:lnTo>
                                    <a:lnTo>
                                      <a:pt x="1574" y="311"/>
                                    </a:lnTo>
                                    <a:lnTo>
                                      <a:pt x="1534" y="268"/>
                                    </a:lnTo>
                                    <a:lnTo>
                                      <a:pt x="1494" y="229"/>
                                    </a:lnTo>
                                    <a:lnTo>
                                      <a:pt x="1449" y="193"/>
                                    </a:lnTo>
                                    <a:lnTo>
                                      <a:pt x="1404" y="159"/>
                                    </a:lnTo>
                                    <a:lnTo>
                                      <a:pt x="1355" y="127"/>
                                    </a:lnTo>
                                    <a:lnTo>
                                      <a:pt x="1307" y="100"/>
                                    </a:lnTo>
                                    <a:lnTo>
                                      <a:pt x="1254" y="75"/>
                                    </a:lnTo>
                                    <a:lnTo>
                                      <a:pt x="1202" y="54"/>
                                    </a:lnTo>
                                    <a:lnTo>
                                      <a:pt x="1146" y="36"/>
                                    </a:lnTo>
                                    <a:lnTo>
                                      <a:pt x="1092" y="22"/>
                                    </a:lnTo>
                                    <a:lnTo>
                                      <a:pt x="1036" y="11"/>
                                    </a:lnTo>
                                    <a:lnTo>
                                      <a:pt x="979" y="4"/>
                                    </a:lnTo>
                                    <a:lnTo>
                                      <a:pt x="921" y="0"/>
                                    </a:lnTo>
                                    <a:lnTo>
                                      <a:pt x="865" y="0"/>
                                    </a:lnTo>
                                    <a:lnTo>
                                      <a:pt x="807" y="4"/>
                                    </a:lnTo>
                                    <a:lnTo>
                                      <a:pt x="750" y="11"/>
                                    </a:lnTo>
                                    <a:lnTo>
                                      <a:pt x="694" y="22"/>
                                    </a:lnTo>
                                    <a:lnTo>
                                      <a:pt x="638" y="36"/>
                                    </a:lnTo>
                                    <a:lnTo>
                                      <a:pt x="584" y="54"/>
                                    </a:lnTo>
                                    <a:lnTo>
                                      <a:pt x="531" y="75"/>
                                    </a:lnTo>
                                    <a:lnTo>
                                      <a:pt x="479" y="100"/>
                                    </a:lnTo>
                                    <a:lnTo>
                                      <a:pt x="431" y="127"/>
                                    </a:lnTo>
                                    <a:lnTo>
                                      <a:pt x="382" y="159"/>
                                    </a:lnTo>
                                    <a:lnTo>
                                      <a:pt x="337" y="193"/>
                                    </a:lnTo>
                                    <a:lnTo>
                                      <a:pt x="292" y="229"/>
                                    </a:lnTo>
                                    <a:lnTo>
                                      <a:pt x="252" y="268"/>
                                    </a:lnTo>
                                    <a:lnTo>
                                      <a:pt x="212" y="311"/>
                                    </a:lnTo>
                                    <a:lnTo>
                                      <a:pt x="176" y="356"/>
                                    </a:lnTo>
                                    <a:lnTo>
                                      <a:pt x="144" y="402"/>
                                    </a:lnTo>
                                    <a:lnTo>
                                      <a:pt x="115" y="451"/>
                                    </a:lnTo>
                                    <a:lnTo>
                                      <a:pt x="88" y="501"/>
                                    </a:lnTo>
                                    <a:lnTo>
                                      <a:pt x="65" y="553"/>
                                    </a:lnTo>
                                    <a:lnTo>
                                      <a:pt x="45" y="606"/>
                                    </a:lnTo>
                                    <a:lnTo>
                                      <a:pt x="28" y="660"/>
                                    </a:lnTo>
                                    <a:lnTo>
                                      <a:pt x="16" y="715"/>
                                    </a:lnTo>
                                    <a:lnTo>
                                      <a:pt x="7" y="773"/>
                                    </a:lnTo>
                                    <a:lnTo>
                                      <a:pt x="1" y="828"/>
                                    </a:lnTo>
                                    <a:lnTo>
                                      <a:pt x="0" y="885"/>
                                    </a:lnTo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1143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77" name="Arc 375"/>
                          <wps:cNvSpPr>
                            <a:spLocks noChangeAspect="1"/>
                          </wps:cNvSpPr>
                          <wps:spPr bwMode="auto">
                            <a:xfrm flipH="1" flipV="1">
                              <a:off x="6188" y="4753"/>
                              <a:ext cx="181" cy="171"/>
                            </a:xfrm>
                            <a:custGeom>
                              <a:avLst/>
                              <a:gdLst>
                                <a:gd name="T0" fmla="*/ 0 w 21600"/>
                                <a:gd name="T1" fmla="*/ 0 h 21600"/>
                                <a:gd name="T2" fmla="*/ 0 w 21600"/>
                                <a:gd name="T3" fmla="*/ 0 h 21600"/>
                                <a:gd name="T4" fmla="*/ 0 w 21600"/>
                                <a:gd name="T5" fmla="*/ 0 h 21600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lnTo>
                                    <a:pt x="-1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78" name="AutoShape 376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6218" y="4490"/>
                            <a:ext cx="125" cy="182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" name="Oval 37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323" y="4372"/>
                            <a:ext cx="141" cy="140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 w="9525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g:grpSp>
                        <wpg:cNvPr id="180" name="Group 378"/>
                        <wpg:cNvGrpSpPr>
                          <a:grpSpLocks noChangeAspect="1"/>
                        </wpg:cNvGrpSpPr>
                        <wpg:grpSpPr bwMode="auto">
                          <a:xfrm>
                            <a:off x="4390" y="5132"/>
                            <a:ext cx="212" cy="217"/>
                            <a:chOff x="6718" y="4775"/>
                            <a:chExt cx="344" cy="329"/>
                          </a:xfrm>
                        </wpg:grpSpPr>
                        <wps:wsp>
                          <wps:cNvPr id="181" name="Freeform 12"/>
                          <wps:cNvSpPr>
                            <a:spLocks noChangeAspect="1"/>
                          </wps:cNvSpPr>
                          <wps:spPr bwMode="auto">
                            <a:xfrm>
                              <a:off x="6718" y="4940"/>
                              <a:ext cx="344" cy="164"/>
                            </a:xfrm>
                            <a:custGeom>
                              <a:avLst/>
                              <a:gdLst>
                                <a:gd name="T0" fmla="*/ 0 w 1786"/>
                                <a:gd name="T1" fmla="*/ 0 h 885"/>
                                <a:gd name="T2" fmla="*/ 15344786 w 1786"/>
                                <a:gd name="T3" fmla="*/ 13665691 h 885"/>
                                <a:gd name="T4" fmla="*/ 15344786 w 1786"/>
                                <a:gd name="T5" fmla="*/ 13665691 h 885"/>
                                <a:gd name="T6" fmla="*/ 15344786 w 1786"/>
                                <a:gd name="T7" fmla="*/ 13665691 h 885"/>
                                <a:gd name="T8" fmla="*/ 15344786 w 1786"/>
                                <a:gd name="T9" fmla="*/ 13665691 h 885"/>
                                <a:gd name="T10" fmla="*/ 15344786 w 1786"/>
                                <a:gd name="T11" fmla="*/ 13665691 h 885"/>
                                <a:gd name="T12" fmla="*/ 15344786 w 1786"/>
                                <a:gd name="T13" fmla="*/ 13665691 h 885"/>
                                <a:gd name="T14" fmla="*/ 15344786 w 1786"/>
                                <a:gd name="T15" fmla="*/ 13665691 h 885"/>
                                <a:gd name="T16" fmla="*/ 15344786 w 1786"/>
                                <a:gd name="T17" fmla="*/ 13665691 h 885"/>
                                <a:gd name="T18" fmla="*/ 15344786 w 1786"/>
                                <a:gd name="T19" fmla="*/ 13665691 h 885"/>
                                <a:gd name="T20" fmla="*/ 15344786 w 1786"/>
                                <a:gd name="T21" fmla="*/ 13665691 h 885"/>
                                <a:gd name="T22" fmla="*/ 15344786 w 1786"/>
                                <a:gd name="T23" fmla="*/ 13665691 h 885"/>
                                <a:gd name="T24" fmla="*/ 15344786 w 1786"/>
                                <a:gd name="T25" fmla="*/ 13665691 h 885"/>
                                <a:gd name="T26" fmla="*/ 15344786 w 1786"/>
                                <a:gd name="T27" fmla="*/ 13665691 h 885"/>
                                <a:gd name="T28" fmla="*/ 15344786 w 1786"/>
                                <a:gd name="T29" fmla="*/ 13665691 h 885"/>
                                <a:gd name="T30" fmla="*/ 15344786 w 1786"/>
                                <a:gd name="T31" fmla="*/ 13665691 h 885"/>
                                <a:gd name="T32" fmla="*/ 15344786 w 1786"/>
                                <a:gd name="T33" fmla="*/ 13665691 h 885"/>
                                <a:gd name="T34" fmla="*/ 15344786 w 1786"/>
                                <a:gd name="T35" fmla="*/ 13665691 h 885"/>
                                <a:gd name="T36" fmla="*/ 15344786 w 1786"/>
                                <a:gd name="T37" fmla="*/ 13665691 h 885"/>
                                <a:gd name="T38" fmla="*/ 15344786 w 1786"/>
                                <a:gd name="T39" fmla="*/ 13665691 h 885"/>
                                <a:gd name="T40" fmla="*/ 15344786 w 1786"/>
                                <a:gd name="T41" fmla="*/ 13665691 h 885"/>
                                <a:gd name="T42" fmla="*/ 15344786 w 1786"/>
                                <a:gd name="T43" fmla="*/ 13665691 h 885"/>
                                <a:gd name="T44" fmla="*/ 15344786 w 1786"/>
                                <a:gd name="T45" fmla="*/ 13665691 h 885"/>
                                <a:gd name="T46" fmla="*/ 15344786 w 1786"/>
                                <a:gd name="T47" fmla="*/ 13665691 h 885"/>
                                <a:gd name="T48" fmla="*/ 15344786 w 1786"/>
                                <a:gd name="T49" fmla="*/ 13665691 h 885"/>
                                <a:gd name="T50" fmla="*/ 15344786 w 1786"/>
                                <a:gd name="T51" fmla="*/ 13665691 h 885"/>
                                <a:gd name="T52" fmla="*/ 15344786 w 1786"/>
                                <a:gd name="T53" fmla="*/ 13665691 h 885"/>
                                <a:gd name="T54" fmla="*/ 15344786 w 1786"/>
                                <a:gd name="T55" fmla="*/ 13665691 h 885"/>
                                <a:gd name="T56" fmla="*/ 15344786 w 1786"/>
                                <a:gd name="T57" fmla="*/ 13665691 h 885"/>
                                <a:gd name="T58" fmla="*/ 15344786 w 1786"/>
                                <a:gd name="T59" fmla="*/ 13665691 h 885"/>
                                <a:gd name="T60" fmla="*/ 15344786 w 1786"/>
                                <a:gd name="T61" fmla="*/ 13665691 h 885"/>
                                <a:gd name="T62" fmla="*/ 15344786 w 1786"/>
                                <a:gd name="T63" fmla="*/ 13665691 h 885"/>
                                <a:gd name="T64" fmla="*/ 15344786 w 1786"/>
                                <a:gd name="T65" fmla="*/ 13665691 h 885"/>
                                <a:gd name="T66" fmla="*/ 15344786 w 1786"/>
                                <a:gd name="T67" fmla="*/ 13665691 h 885"/>
                                <a:gd name="T68" fmla="*/ 15344786 w 1786"/>
                                <a:gd name="T69" fmla="*/ 13665691 h 885"/>
                                <a:gd name="T70" fmla="*/ 15344786 w 1786"/>
                                <a:gd name="T71" fmla="*/ 13665691 h 885"/>
                                <a:gd name="T72" fmla="*/ 15344786 w 1786"/>
                                <a:gd name="T73" fmla="*/ 13665691 h 885"/>
                                <a:gd name="T74" fmla="*/ 15344786 w 1786"/>
                                <a:gd name="T75" fmla="*/ 13665691 h 885"/>
                                <a:gd name="T76" fmla="*/ 15344786 w 1786"/>
                                <a:gd name="T77" fmla="*/ 13665691 h 885"/>
                                <a:gd name="T78" fmla="*/ 15344786 w 1786"/>
                                <a:gd name="T79" fmla="*/ 13665691 h 885"/>
                                <a:gd name="T80" fmla="*/ 15344786 w 1786"/>
                                <a:gd name="T81" fmla="*/ 13665691 h 885"/>
                                <a:gd name="T82" fmla="*/ 15344786 w 1786"/>
                                <a:gd name="T83" fmla="*/ 13665691 h 885"/>
                                <a:gd name="T84" fmla="*/ 15344786 w 1786"/>
                                <a:gd name="T85" fmla="*/ 13665691 h 885"/>
                                <a:gd name="T86" fmla="*/ 15344786 w 1786"/>
                                <a:gd name="T87" fmla="*/ 13665691 h 885"/>
                                <a:gd name="T88" fmla="*/ 15344786 w 1786"/>
                                <a:gd name="T89" fmla="*/ 13665691 h 885"/>
                                <a:gd name="T90" fmla="*/ 15344786 w 1786"/>
                                <a:gd name="T91" fmla="*/ 13665691 h 885"/>
                                <a:gd name="T92" fmla="*/ 15344786 w 1786"/>
                                <a:gd name="T93" fmla="*/ 13665691 h 885"/>
                                <a:gd name="T94" fmla="*/ 15344786 w 1786"/>
                                <a:gd name="T95" fmla="*/ 13665691 h 885"/>
                                <a:gd name="T96" fmla="*/ 15344786 w 1786"/>
                                <a:gd name="T97" fmla="*/ 13665691 h 885"/>
                                <a:gd name="T98" fmla="*/ 15344786 w 1786"/>
                                <a:gd name="T99" fmla="*/ 0 h 885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  <a:gd name="T126" fmla="*/ 0 60000 65536"/>
                                <a:gd name="T127" fmla="*/ 0 60000 65536"/>
                                <a:gd name="T128" fmla="*/ 0 60000 65536"/>
                                <a:gd name="T129" fmla="*/ 0 60000 65536"/>
                                <a:gd name="T130" fmla="*/ 0 60000 65536"/>
                                <a:gd name="T131" fmla="*/ 0 60000 65536"/>
                                <a:gd name="T132" fmla="*/ 0 60000 65536"/>
                                <a:gd name="T133" fmla="*/ 0 60000 65536"/>
                                <a:gd name="T134" fmla="*/ 0 60000 65536"/>
                                <a:gd name="T135" fmla="*/ 0 60000 65536"/>
                                <a:gd name="T136" fmla="*/ 0 60000 65536"/>
                                <a:gd name="T137" fmla="*/ 0 60000 65536"/>
                                <a:gd name="T138" fmla="*/ 0 60000 65536"/>
                                <a:gd name="T139" fmla="*/ 0 60000 65536"/>
                                <a:gd name="T140" fmla="*/ 0 60000 65536"/>
                                <a:gd name="T141" fmla="*/ 0 60000 65536"/>
                                <a:gd name="T142" fmla="*/ 0 60000 65536"/>
                                <a:gd name="T143" fmla="*/ 0 60000 65536"/>
                                <a:gd name="T144" fmla="*/ 0 60000 65536"/>
                                <a:gd name="T145" fmla="*/ 0 60000 65536"/>
                                <a:gd name="T146" fmla="*/ 0 60000 65536"/>
                                <a:gd name="T147" fmla="*/ 0 60000 65536"/>
                                <a:gd name="T148" fmla="*/ 0 60000 65536"/>
                                <a:gd name="T149" fmla="*/ 0 60000 65536"/>
                              </a:gdLst>
                              <a:ahLst/>
                              <a:cxnLst>
                                <a:cxn ang="T100">
                                  <a:pos x="T0" y="T1"/>
                                </a:cxn>
                                <a:cxn ang="T101">
                                  <a:pos x="T2" y="T3"/>
                                </a:cxn>
                                <a:cxn ang="T102">
                                  <a:pos x="T4" y="T5"/>
                                </a:cxn>
                                <a:cxn ang="T103">
                                  <a:pos x="T6" y="T7"/>
                                </a:cxn>
                                <a:cxn ang="T104">
                                  <a:pos x="T8" y="T9"/>
                                </a:cxn>
                                <a:cxn ang="T105">
                                  <a:pos x="T10" y="T11"/>
                                </a:cxn>
                                <a:cxn ang="T106">
                                  <a:pos x="T12" y="T13"/>
                                </a:cxn>
                                <a:cxn ang="T107">
                                  <a:pos x="T14" y="T15"/>
                                </a:cxn>
                                <a:cxn ang="T108">
                                  <a:pos x="T16" y="T17"/>
                                </a:cxn>
                                <a:cxn ang="T109">
                                  <a:pos x="T18" y="T19"/>
                                </a:cxn>
                                <a:cxn ang="T110">
                                  <a:pos x="T20" y="T21"/>
                                </a:cxn>
                                <a:cxn ang="T111">
                                  <a:pos x="T22" y="T23"/>
                                </a:cxn>
                                <a:cxn ang="T112">
                                  <a:pos x="T24" y="T25"/>
                                </a:cxn>
                                <a:cxn ang="T113">
                                  <a:pos x="T26" y="T27"/>
                                </a:cxn>
                                <a:cxn ang="T114">
                                  <a:pos x="T28" y="T29"/>
                                </a:cxn>
                                <a:cxn ang="T115">
                                  <a:pos x="T30" y="T31"/>
                                </a:cxn>
                                <a:cxn ang="T116">
                                  <a:pos x="T32" y="T33"/>
                                </a:cxn>
                                <a:cxn ang="T117">
                                  <a:pos x="T34" y="T35"/>
                                </a:cxn>
                                <a:cxn ang="T118">
                                  <a:pos x="T36" y="T37"/>
                                </a:cxn>
                                <a:cxn ang="T119">
                                  <a:pos x="T38" y="T39"/>
                                </a:cxn>
                                <a:cxn ang="T120">
                                  <a:pos x="T40" y="T41"/>
                                </a:cxn>
                                <a:cxn ang="T121">
                                  <a:pos x="T42" y="T43"/>
                                </a:cxn>
                                <a:cxn ang="T122">
                                  <a:pos x="T44" y="T45"/>
                                </a:cxn>
                                <a:cxn ang="T123">
                                  <a:pos x="T46" y="T47"/>
                                </a:cxn>
                                <a:cxn ang="T124">
                                  <a:pos x="T48" y="T49"/>
                                </a:cxn>
                                <a:cxn ang="T125">
                                  <a:pos x="T50" y="T51"/>
                                </a:cxn>
                                <a:cxn ang="T126">
                                  <a:pos x="T52" y="T53"/>
                                </a:cxn>
                                <a:cxn ang="T127">
                                  <a:pos x="T54" y="T55"/>
                                </a:cxn>
                                <a:cxn ang="T128">
                                  <a:pos x="T56" y="T57"/>
                                </a:cxn>
                                <a:cxn ang="T129">
                                  <a:pos x="T58" y="T59"/>
                                </a:cxn>
                                <a:cxn ang="T130">
                                  <a:pos x="T60" y="T61"/>
                                </a:cxn>
                                <a:cxn ang="T131">
                                  <a:pos x="T62" y="T63"/>
                                </a:cxn>
                                <a:cxn ang="T132">
                                  <a:pos x="T64" y="T65"/>
                                </a:cxn>
                                <a:cxn ang="T133">
                                  <a:pos x="T66" y="T67"/>
                                </a:cxn>
                                <a:cxn ang="T134">
                                  <a:pos x="T68" y="T69"/>
                                </a:cxn>
                                <a:cxn ang="T135">
                                  <a:pos x="T70" y="T71"/>
                                </a:cxn>
                                <a:cxn ang="T136">
                                  <a:pos x="T72" y="T73"/>
                                </a:cxn>
                                <a:cxn ang="T137">
                                  <a:pos x="T74" y="T75"/>
                                </a:cxn>
                                <a:cxn ang="T138">
                                  <a:pos x="T76" y="T77"/>
                                </a:cxn>
                                <a:cxn ang="T139">
                                  <a:pos x="T78" y="T79"/>
                                </a:cxn>
                                <a:cxn ang="T140">
                                  <a:pos x="T80" y="T81"/>
                                </a:cxn>
                                <a:cxn ang="T141">
                                  <a:pos x="T82" y="T83"/>
                                </a:cxn>
                                <a:cxn ang="T142">
                                  <a:pos x="T84" y="T85"/>
                                </a:cxn>
                                <a:cxn ang="T143">
                                  <a:pos x="T86" y="T87"/>
                                </a:cxn>
                                <a:cxn ang="T144">
                                  <a:pos x="T88" y="T89"/>
                                </a:cxn>
                                <a:cxn ang="T145">
                                  <a:pos x="T90" y="T91"/>
                                </a:cxn>
                                <a:cxn ang="T146">
                                  <a:pos x="T92" y="T93"/>
                                </a:cxn>
                                <a:cxn ang="T147">
                                  <a:pos x="T94" y="T95"/>
                                </a:cxn>
                                <a:cxn ang="T148">
                                  <a:pos x="T96" y="T97"/>
                                </a:cxn>
                                <a:cxn ang="T149">
                                  <a:pos x="T98" y="T99"/>
                                </a:cxn>
                              </a:cxnLst>
                              <a:rect l="0" t="0" r="r" b="b"/>
                              <a:pathLst>
                                <a:path w="1786" h="885">
                                  <a:moveTo>
                                    <a:pt x="0" y="0"/>
                                  </a:moveTo>
                                  <a:lnTo>
                                    <a:pt x="1" y="57"/>
                                  </a:lnTo>
                                  <a:lnTo>
                                    <a:pt x="7" y="113"/>
                                  </a:lnTo>
                                  <a:lnTo>
                                    <a:pt x="16" y="170"/>
                                  </a:lnTo>
                                  <a:lnTo>
                                    <a:pt x="28" y="226"/>
                                  </a:lnTo>
                                  <a:lnTo>
                                    <a:pt x="45" y="279"/>
                                  </a:lnTo>
                                  <a:lnTo>
                                    <a:pt x="65" y="333"/>
                                  </a:lnTo>
                                  <a:lnTo>
                                    <a:pt x="88" y="385"/>
                                  </a:lnTo>
                                  <a:lnTo>
                                    <a:pt x="115" y="435"/>
                                  </a:lnTo>
                                  <a:lnTo>
                                    <a:pt x="144" y="483"/>
                                  </a:lnTo>
                                  <a:lnTo>
                                    <a:pt x="176" y="530"/>
                                  </a:lnTo>
                                  <a:lnTo>
                                    <a:pt x="212" y="574"/>
                                  </a:lnTo>
                                  <a:lnTo>
                                    <a:pt x="252" y="617"/>
                                  </a:lnTo>
                                  <a:lnTo>
                                    <a:pt x="292" y="657"/>
                                  </a:lnTo>
                                  <a:lnTo>
                                    <a:pt x="337" y="692"/>
                                  </a:lnTo>
                                  <a:lnTo>
                                    <a:pt x="382" y="726"/>
                                  </a:lnTo>
                                  <a:lnTo>
                                    <a:pt x="431" y="758"/>
                                  </a:lnTo>
                                  <a:lnTo>
                                    <a:pt x="479" y="785"/>
                                  </a:lnTo>
                                  <a:lnTo>
                                    <a:pt x="531" y="810"/>
                                  </a:lnTo>
                                  <a:lnTo>
                                    <a:pt x="584" y="832"/>
                                  </a:lnTo>
                                  <a:lnTo>
                                    <a:pt x="638" y="850"/>
                                  </a:lnTo>
                                  <a:lnTo>
                                    <a:pt x="694" y="864"/>
                                  </a:lnTo>
                                  <a:lnTo>
                                    <a:pt x="750" y="875"/>
                                  </a:lnTo>
                                  <a:lnTo>
                                    <a:pt x="807" y="882"/>
                                  </a:lnTo>
                                  <a:lnTo>
                                    <a:pt x="865" y="885"/>
                                  </a:lnTo>
                                  <a:lnTo>
                                    <a:pt x="921" y="885"/>
                                  </a:lnTo>
                                  <a:lnTo>
                                    <a:pt x="979" y="882"/>
                                  </a:lnTo>
                                  <a:lnTo>
                                    <a:pt x="1036" y="875"/>
                                  </a:lnTo>
                                  <a:lnTo>
                                    <a:pt x="1092" y="864"/>
                                  </a:lnTo>
                                  <a:lnTo>
                                    <a:pt x="1146" y="850"/>
                                  </a:lnTo>
                                  <a:lnTo>
                                    <a:pt x="1202" y="832"/>
                                  </a:lnTo>
                                  <a:lnTo>
                                    <a:pt x="1254" y="810"/>
                                  </a:lnTo>
                                  <a:lnTo>
                                    <a:pt x="1307" y="785"/>
                                  </a:lnTo>
                                  <a:lnTo>
                                    <a:pt x="1355" y="758"/>
                                  </a:lnTo>
                                  <a:lnTo>
                                    <a:pt x="1404" y="726"/>
                                  </a:lnTo>
                                  <a:lnTo>
                                    <a:pt x="1449" y="692"/>
                                  </a:lnTo>
                                  <a:lnTo>
                                    <a:pt x="1494" y="657"/>
                                  </a:lnTo>
                                  <a:lnTo>
                                    <a:pt x="1534" y="617"/>
                                  </a:lnTo>
                                  <a:lnTo>
                                    <a:pt x="1574" y="574"/>
                                  </a:lnTo>
                                  <a:lnTo>
                                    <a:pt x="1610" y="530"/>
                                  </a:lnTo>
                                  <a:lnTo>
                                    <a:pt x="1642" y="483"/>
                                  </a:lnTo>
                                  <a:lnTo>
                                    <a:pt x="1671" y="435"/>
                                  </a:lnTo>
                                  <a:lnTo>
                                    <a:pt x="1698" y="385"/>
                                  </a:lnTo>
                                  <a:lnTo>
                                    <a:pt x="1721" y="333"/>
                                  </a:lnTo>
                                  <a:lnTo>
                                    <a:pt x="1741" y="279"/>
                                  </a:lnTo>
                                  <a:lnTo>
                                    <a:pt x="1757" y="226"/>
                                  </a:lnTo>
                                  <a:lnTo>
                                    <a:pt x="1770" y="170"/>
                                  </a:lnTo>
                                  <a:lnTo>
                                    <a:pt x="1779" y="113"/>
                                  </a:lnTo>
                                  <a:lnTo>
                                    <a:pt x="1785" y="57"/>
                                  </a:lnTo>
                                  <a:lnTo>
                                    <a:pt x="1786" y="0"/>
                                  </a:lnTo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 w="1143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2" name="Freeform 13"/>
                          <wps:cNvSpPr>
                            <a:spLocks noChangeAspect="1"/>
                          </wps:cNvSpPr>
                          <wps:spPr bwMode="auto">
                            <a:xfrm>
                              <a:off x="6718" y="4775"/>
                              <a:ext cx="344" cy="165"/>
                            </a:xfrm>
                            <a:custGeom>
                              <a:avLst/>
                              <a:gdLst>
                                <a:gd name="T0" fmla="*/ 15344786 w 1786"/>
                                <a:gd name="T1" fmla="*/ 13917201 h 885"/>
                                <a:gd name="T2" fmla="*/ 15344786 w 1786"/>
                                <a:gd name="T3" fmla="*/ 13917201 h 885"/>
                                <a:gd name="T4" fmla="*/ 15344786 w 1786"/>
                                <a:gd name="T5" fmla="*/ 13917201 h 885"/>
                                <a:gd name="T6" fmla="*/ 15344786 w 1786"/>
                                <a:gd name="T7" fmla="*/ 13917201 h 885"/>
                                <a:gd name="T8" fmla="*/ 15344786 w 1786"/>
                                <a:gd name="T9" fmla="*/ 13917201 h 885"/>
                                <a:gd name="T10" fmla="*/ 15344786 w 1786"/>
                                <a:gd name="T11" fmla="*/ 13917201 h 885"/>
                                <a:gd name="T12" fmla="*/ 15344786 w 1786"/>
                                <a:gd name="T13" fmla="*/ 13917201 h 885"/>
                                <a:gd name="T14" fmla="*/ 15344786 w 1786"/>
                                <a:gd name="T15" fmla="*/ 13917201 h 885"/>
                                <a:gd name="T16" fmla="*/ 15344786 w 1786"/>
                                <a:gd name="T17" fmla="*/ 13917201 h 885"/>
                                <a:gd name="T18" fmla="*/ 15344786 w 1786"/>
                                <a:gd name="T19" fmla="*/ 13917201 h 885"/>
                                <a:gd name="T20" fmla="*/ 15344786 w 1786"/>
                                <a:gd name="T21" fmla="*/ 13917201 h 885"/>
                                <a:gd name="T22" fmla="*/ 15344786 w 1786"/>
                                <a:gd name="T23" fmla="*/ 13917201 h 885"/>
                                <a:gd name="T24" fmla="*/ 15344786 w 1786"/>
                                <a:gd name="T25" fmla="*/ 13917201 h 885"/>
                                <a:gd name="T26" fmla="*/ 15344786 w 1786"/>
                                <a:gd name="T27" fmla="*/ 13917201 h 885"/>
                                <a:gd name="T28" fmla="*/ 15344786 w 1786"/>
                                <a:gd name="T29" fmla="*/ 13917201 h 885"/>
                                <a:gd name="T30" fmla="*/ 15344786 w 1786"/>
                                <a:gd name="T31" fmla="*/ 13917201 h 885"/>
                                <a:gd name="T32" fmla="*/ 15344786 w 1786"/>
                                <a:gd name="T33" fmla="*/ 13917201 h 885"/>
                                <a:gd name="T34" fmla="*/ 15344786 w 1786"/>
                                <a:gd name="T35" fmla="*/ 13917201 h 885"/>
                                <a:gd name="T36" fmla="*/ 15344786 w 1786"/>
                                <a:gd name="T37" fmla="*/ 13917201 h 885"/>
                                <a:gd name="T38" fmla="*/ 15344786 w 1786"/>
                                <a:gd name="T39" fmla="*/ 13917201 h 885"/>
                                <a:gd name="T40" fmla="*/ 15344786 w 1786"/>
                                <a:gd name="T41" fmla="*/ 13917201 h 885"/>
                                <a:gd name="T42" fmla="*/ 15344786 w 1786"/>
                                <a:gd name="T43" fmla="*/ 13917201 h 885"/>
                                <a:gd name="T44" fmla="*/ 15344786 w 1786"/>
                                <a:gd name="T45" fmla="*/ 13917201 h 885"/>
                                <a:gd name="T46" fmla="*/ 15344786 w 1786"/>
                                <a:gd name="T47" fmla="*/ 13917201 h 885"/>
                                <a:gd name="T48" fmla="*/ 15344786 w 1786"/>
                                <a:gd name="T49" fmla="*/ 0 h 885"/>
                                <a:gd name="T50" fmla="*/ 15344786 w 1786"/>
                                <a:gd name="T51" fmla="*/ 0 h 885"/>
                                <a:gd name="T52" fmla="*/ 15344786 w 1786"/>
                                <a:gd name="T53" fmla="*/ 13917201 h 885"/>
                                <a:gd name="T54" fmla="*/ 15344786 w 1786"/>
                                <a:gd name="T55" fmla="*/ 13917201 h 885"/>
                                <a:gd name="T56" fmla="*/ 15344786 w 1786"/>
                                <a:gd name="T57" fmla="*/ 13917201 h 885"/>
                                <a:gd name="T58" fmla="*/ 15344786 w 1786"/>
                                <a:gd name="T59" fmla="*/ 13917201 h 885"/>
                                <a:gd name="T60" fmla="*/ 15344786 w 1786"/>
                                <a:gd name="T61" fmla="*/ 13917201 h 885"/>
                                <a:gd name="T62" fmla="*/ 15344786 w 1786"/>
                                <a:gd name="T63" fmla="*/ 13917201 h 885"/>
                                <a:gd name="T64" fmla="*/ 15344786 w 1786"/>
                                <a:gd name="T65" fmla="*/ 13917201 h 885"/>
                                <a:gd name="T66" fmla="*/ 15344786 w 1786"/>
                                <a:gd name="T67" fmla="*/ 13917201 h 885"/>
                                <a:gd name="T68" fmla="*/ 15344786 w 1786"/>
                                <a:gd name="T69" fmla="*/ 13917201 h 885"/>
                                <a:gd name="T70" fmla="*/ 15344786 w 1786"/>
                                <a:gd name="T71" fmla="*/ 13917201 h 885"/>
                                <a:gd name="T72" fmla="*/ 15344786 w 1786"/>
                                <a:gd name="T73" fmla="*/ 13917201 h 885"/>
                                <a:gd name="T74" fmla="*/ 15344786 w 1786"/>
                                <a:gd name="T75" fmla="*/ 13917201 h 885"/>
                                <a:gd name="T76" fmla="*/ 15344786 w 1786"/>
                                <a:gd name="T77" fmla="*/ 13917201 h 885"/>
                                <a:gd name="T78" fmla="*/ 15344786 w 1786"/>
                                <a:gd name="T79" fmla="*/ 13917201 h 885"/>
                                <a:gd name="T80" fmla="*/ 15344786 w 1786"/>
                                <a:gd name="T81" fmla="*/ 13917201 h 885"/>
                                <a:gd name="T82" fmla="*/ 15344786 w 1786"/>
                                <a:gd name="T83" fmla="*/ 13917201 h 885"/>
                                <a:gd name="T84" fmla="*/ 15344786 w 1786"/>
                                <a:gd name="T85" fmla="*/ 13917201 h 885"/>
                                <a:gd name="T86" fmla="*/ 15344786 w 1786"/>
                                <a:gd name="T87" fmla="*/ 13917201 h 885"/>
                                <a:gd name="T88" fmla="*/ 15344786 w 1786"/>
                                <a:gd name="T89" fmla="*/ 13917201 h 885"/>
                                <a:gd name="T90" fmla="*/ 15344786 w 1786"/>
                                <a:gd name="T91" fmla="*/ 13917201 h 885"/>
                                <a:gd name="T92" fmla="*/ 15344786 w 1786"/>
                                <a:gd name="T93" fmla="*/ 13917201 h 885"/>
                                <a:gd name="T94" fmla="*/ 15344786 w 1786"/>
                                <a:gd name="T95" fmla="*/ 13917201 h 885"/>
                                <a:gd name="T96" fmla="*/ 15344786 w 1786"/>
                                <a:gd name="T97" fmla="*/ 13917201 h 885"/>
                                <a:gd name="T98" fmla="*/ 0 w 1786"/>
                                <a:gd name="T99" fmla="*/ 13917201 h 885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  <a:gd name="T126" fmla="*/ 0 60000 65536"/>
                                <a:gd name="T127" fmla="*/ 0 60000 65536"/>
                                <a:gd name="T128" fmla="*/ 0 60000 65536"/>
                                <a:gd name="T129" fmla="*/ 0 60000 65536"/>
                                <a:gd name="T130" fmla="*/ 0 60000 65536"/>
                                <a:gd name="T131" fmla="*/ 0 60000 65536"/>
                                <a:gd name="T132" fmla="*/ 0 60000 65536"/>
                                <a:gd name="T133" fmla="*/ 0 60000 65536"/>
                                <a:gd name="T134" fmla="*/ 0 60000 65536"/>
                                <a:gd name="T135" fmla="*/ 0 60000 65536"/>
                                <a:gd name="T136" fmla="*/ 0 60000 65536"/>
                                <a:gd name="T137" fmla="*/ 0 60000 65536"/>
                                <a:gd name="T138" fmla="*/ 0 60000 65536"/>
                                <a:gd name="T139" fmla="*/ 0 60000 65536"/>
                                <a:gd name="T140" fmla="*/ 0 60000 65536"/>
                                <a:gd name="T141" fmla="*/ 0 60000 65536"/>
                                <a:gd name="T142" fmla="*/ 0 60000 65536"/>
                                <a:gd name="T143" fmla="*/ 0 60000 65536"/>
                                <a:gd name="T144" fmla="*/ 0 60000 65536"/>
                                <a:gd name="T145" fmla="*/ 0 60000 65536"/>
                                <a:gd name="T146" fmla="*/ 0 60000 65536"/>
                                <a:gd name="T147" fmla="*/ 0 60000 65536"/>
                                <a:gd name="T148" fmla="*/ 0 60000 65536"/>
                                <a:gd name="T149" fmla="*/ 0 60000 65536"/>
                              </a:gdLst>
                              <a:ahLst/>
                              <a:cxnLst>
                                <a:cxn ang="T100">
                                  <a:pos x="T0" y="T1"/>
                                </a:cxn>
                                <a:cxn ang="T101">
                                  <a:pos x="T2" y="T3"/>
                                </a:cxn>
                                <a:cxn ang="T102">
                                  <a:pos x="T4" y="T5"/>
                                </a:cxn>
                                <a:cxn ang="T103">
                                  <a:pos x="T6" y="T7"/>
                                </a:cxn>
                                <a:cxn ang="T104">
                                  <a:pos x="T8" y="T9"/>
                                </a:cxn>
                                <a:cxn ang="T105">
                                  <a:pos x="T10" y="T11"/>
                                </a:cxn>
                                <a:cxn ang="T106">
                                  <a:pos x="T12" y="T13"/>
                                </a:cxn>
                                <a:cxn ang="T107">
                                  <a:pos x="T14" y="T15"/>
                                </a:cxn>
                                <a:cxn ang="T108">
                                  <a:pos x="T16" y="T17"/>
                                </a:cxn>
                                <a:cxn ang="T109">
                                  <a:pos x="T18" y="T19"/>
                                </a:cxn>
                                <a:cxn ang="T110">
                                  <a:pos x="T20" y="T21"/>
                                </a:cxn>
                                <a:cxn ang="T111">
                                  <a:pos x="T22" y="T23"/>
                                </a:cxn>
                                <a:cxn ang="T112">
                                  <a:pos x="T24" y="T25"/>
                                </a:cxn>
                                <a:cxn ang="T113">
                                  <a:pos x="T26" y="T27"/>
                                </a:cxn>
                                <a:cxn ang="T114">
                                  <a:pos x="T28" y="T29"/>
                                </a:cxn>
                                <a:cxn ang="T115">
                                  <a:pos x="T30" y="T31"/>
                                </a:cxn>
                                <a:cxn ang="T116">
                                  <a:pos x="T32" y="T33"/>
                                </a:cxn>
                                <a:cxn ang="T117">
                                  <a:pos x="T34" y="T35"/>
                                </a:cxn>
                                <a:cxn ang="T118">
                                  <a:pos x="T36" y="T37"/>
                                </a:cxn>
                                <a:cxn ang="T119">
                                  <a:pos x="T38" y="T39"/>
                                </a:cxn>
                                <a:cxn ang="T120">
                                  <a:pos x="T40" y="T41"/>
                                </a:cxn>
                                <a:cxn ang="T121">
                                  <a:pos x="T42" y="T43"/>
                                </a:cxn>
                                <a:cxn ang="T122">
                                  <a:pos x="T44" y="T45"/>
                                </a:cxn>
                                <a:cxn ang="T123">
                                  <a:pos x="T46" y="T47"/>
                                </a:cxn>
                                <a:cxn ang="T124">
                                  <a:pos x="T48" y="T49"/>
                                </a:cxn>
                                <a:cxn ang="T125">
                                  <a:pos x="T50" y="T51"/>
                                </a:cxn>
                                <a:cxn ang="T126">
                                  <a:pos x="T52" y="T53"/>
                                </a:cxn>
                                <a:cxn ang="T127">
                                  <a:pos x="T54" y="T55"/>
                                </a:cxn>
                                <a:cxn ang="T128">
                                  <a:pos x="T56" y="T57"/>
                                </a:cxn>
                                <a:cxn ang="T129">
                                  <a:pos x="T58" y="T59"/>
                                </a:cxn>
                                <a:cxn ang="T130">
                                  <a:pos x="T60" y="T61"/>
                                </a:cxn>
                                <a:cxn ang="T131">
                                  <a:pos x="T62" y="T63"/>
                                </a:cxn>
                                <a:cxn ang="T132">
                                  <a:pos x="T64" y="T65"/>
                                </a:cxn>
                                <a:cxn ang="T133">
                                  <a:pos x="T66" y="T67"/>
                                </a:cxn>
                                <a:cxn ang="T134">
                                  <a:pos x="T68" y="T69"/>
                                </a:cxn>
                                <a:cxn ang="T135">
                                  <a:pos x="T70" y="T71"/>
                                </a:cxn>
                                <a:cxn ang="T136">
                                  <a:pos x="T72" y="T73"/>
                                </a:cxn>
                                <a:cxn ang="T137">
                                  <a:pos x="T74" y="T75"/>
                                </a:cxn>
                                <a:cxn ang="T138">
                                  <a:pos x="T76" y="T77"/>
                                </a:cxn>
                                <a:cxn ang="T139">
                                  <a:pos x="T78" y="T79"/>
                                </a:cxn>
                                <a:cxn ang="T140">
                                  <a:pos x="T80" y="T81"/>
                                </a:cxn>
                                <a:cxn ang="T141">
                                  <a:pos x="T82" y="T83"/>
                                </a:cxn>
                                <a:cxn ang="T142">
                                  <a:pos x="T84" y="T85"/>
                                </a:cxn>
                                <a:cxn ang="T143">
                                  <a:pos x="T86" y="T87"/>
                                </a:cxn>
                                <a:cxn ang="T144">
                                  <a:pos x="T88" y="T89"/>
                                </a:cxn>
                                <a:cxn ang="T145">
                                  <a:pos x="T90" y="T91"/>
                                </a:cxn>
                                <a:cxn ang="T146">
                                  <a:pos x="T92" y="T93"/>
                                </a:cxn>
                                <a:cxn ang="T147">
                                  <a:pos x="T94" y="T95"/>
                                </a:cxn>
                                <a:cxn ang="T148">
                                  <a:pos x="T96" y="T97"/>
                                </a:cxn>
                                <a:cxn ang="T149">
                                  <a:pos x="T98" y="T99"/>
                                </a:cxn>
                              </a:cxnLst>
                              <a:rect l="0" t="0" r="r" b="b"/>
                              <a:pathLst>
                                <a:path w="1786" h="885">
                                  <a:moveTo>
                                    <a:pt x="1786" y="885"/>
                                  </a:moveTo>
                                  <a:lnTo>
                                    <a:pt x="1785" y="828"/>
                                  </a:lnTo>
                                  <a:lnTo>
                                    <a:pt x="1779" y="773"/>
                                  </a:lnTo>
                                  <a:lnTo>
                                    <a:pt x="1770" y="715"/>
                                  </a:lnTo>
                                  <a:lnTo>
                                    <a:pt x="1757" y="660"/>
                                  </a:lnTo>
                                  <a:lnTo>
                                    <a:pt x="1741" y="606"/>
                                  </a:lnTo>
                                  <a:lnTo>
                                    <a:pt x="1721" y="553"/>
                                  </a:lnTo>
                                  <a:lnTo>
                                    <a:pt x="1698" y="501"/>
                                  </a:lnTo>
                                  <a:lnTo>
                                    <a:pt x="1671" y="451"/>
                                  </a:lnTo>
                                  <a:lnTo>
                                    <a:pt x="1642" y="402"/>
                                  </a:lnTo>
                                  <a:lnTo>
                                    <a:pt x="1610" y="356"/>
                                  </a:lnTo>
                                  <a:lnTo>
                                    <a:pt x="1574" y="311"/>
                                  </a:lnTo>
                                  <a:lnTo>
                                    <a:pt x="1534" y="268"/>
                                  </a:lnTo>
                                  <a:lnTo>
                                    <a:pt x="1494" y="229"/>
                                  </a:lnTo>
                                  <a:lnTo>
                                    <a:pt x="1449" y="193"/>
                                  </a:lnTo>
                                  <a:lnTo>
                                    <a:pt x="1404" y="159"/>
                                  </a:lnTo>
                                  <a:lnTo>
                                    <a:pt x="1355" y="127"/>
                                  </a:lnTo>
                                  <a:lnTo>
                                    <a:pt x="1307" y="100"/>
                                  </a:lnTo>
                                  <a:lnTo>
                                    <a:pt x="1254" y="75"/>
                                  </a:lnTo>
                                  <a:lnTo>
                                    <a:pt x="1202" y="54"/>
                                  </a:lnTo>
                                  <a:lnTo>
                                    <a:pt x="1146" y="36"/>
                                  </a:lnTo>
                                  <a:lnTo>
                                    <a:pt x="1092" y="22"/>
                                  </a:lnTo>
                                  <a:lnTo>
                                    <a:pt x="1036" y="11"/>
                                  </a:lnTo>
                                  <a:lnTo>
                                    <a:pt x="979" y="4"/>
                                  </a:lnTo>
                                  <a:lnTo>
                                    <a:pt x="921" y="0"/>
                                  </a:lnTo>
                                  <a:lnTo>
                                    <a:pt x="865" y="0"/>
                                  </a:lnTo>
                                  <a:lnTo>
                                    <a:pt x="807" y="4"/>
                                  </a:lnTo>
                                  <a:lnTo>
                                    <a:pt x="750" y="11"/>
                                  </a:lnTo>
                                  <a:lnTo>
                                    <a:pt x="694" y="22"/>
                                  </a:lnTo>
                                  <a:lnTo>
                                    <a:pt x="638" y="36"/>
                                  </a:lnTo>
                                  <a:lnTo>
                                    <a:pt x="584" y="54"/>
                                  </a:lnTo>
                                  <a:lnTo>
                                    <a:pt x="531" y="75"/>
                                  </a:lnTo>
                                  <a:lnTo>
                                    <a:pt x="479" y="100"/>
                                  </a:lnTo>
                                  <a:lnTo>
                                    <a:pt x="431" y="127"/>
                                  </a:lnTo>
                                  <a:lnTo>
                                    <a:pt x="382" y="159"/>
                                  </a:lnTo>
                                  <a:lnTo>
                                    <a:pt x="337" y="193"/>
                                  </a:lnTo>
                                  <a:lnTo>
                                    <a:pt x="292" y="229"/>
                                  </a:lnTo>
                                  <a:lnTo>
                                    <a:pt x="252" y="268"/>
                                  </a:lnTo>
                                  <a:lnTo>
                                    <a:pt x="212" y="311"/>
                                  </a:lnTo>
                                  <a:lnTo>
                                    <a:pt x="176" y="356"/>
                                  </a:lnTo>
                                  <a:lnTo>
                                    <a:pt x="144" y="402"/>
                                  </a:lnTo>
                                  <a:lnTo>
                                    <a:pt x="115" y="451"/>
                                  </a:lnTo>
                                  <a:lnTo>
                                    <a:pt x="88" y="501"/>
                                  </a:lnTo>
                                  <a:lnTo>
                                    <a:pt x="65" y="553"/>
                                  </a:lnTo>
                                  <a:lnTo>
                                    <a:pt x="45" y="606"/>
                                  </a:lnTo>
                                  <a:lnTo>
                                    <a:pt x="28" y="660"/>
                                  </a:lnTo>
                                  <a:lnTo>
                                    <a:pt x="16" y="715"/>
                                  </a:lnTo>
                                  <a:lnTo>
                                    <a:pt x="7" y="773"/>
                                  </a:lnTo>
                                  <a:lnTo>
                                    <a:pt x="1" y="828"/>
                                  </a:lnTo>
                                  <a:lnTo>
                                    <a:pt x="0" y="885"/>
                                  </a:lnTo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 w="1143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83" name="Arc 381"/>
                        <wps:cNvSpPr>
                          <a:spLocks noChangeAspect="1"/>
                        </wps:cNvSpPr>
                        <wps:spPr bwMode="auto">
                          <a:xfrm flipH="1" flipV="1">
                            <a:off x="4253" y="5072"/>
                            <a:ext cx="217" cy="197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4153621 w 21600"/>
                              <a:gd name="T3" fmla="*/ 2912875 h 21600"/>
                              <a:gd name="T4" fmla="*/ 0 w 21600"/>
                              <a:gd name="T5" fmla="*/ 2912875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4" name="AutoShape 382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4249" y="4842"/>
                            <a:ext cx="127" cy="18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" name="Oval 38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361" y="4759"/>
                            <a:ext cx="141" cy="139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 w="9525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86" name="AutoShape 18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218" y="5016"/>
                            <a:ext cx="93" cy="89"/>
                          </a:xfrm>
                          <a:prstGeom prst="flowChar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87" name="AutoShape 17"/>
                        <wps:cNvSpPr>
                          <a:spLocks noChangeAspect="1" noChangeArrowheads="1"/>
                        </wps:cNvSpPr>
                        <wps:spPr bwMode="auto">
                          <a:xfrm flipV="1">
                            <a:off x="3809" y="3711"/>
                            <a:ext cx="331" cy="347"/>
                          </a:xfrm>
                          <a:prstGeom prst="wedgeRectCallout">
                            <a:avLst>
                              <a:gd name="adj1" fmla="val 145968"/>
                              <a:gd name="adj2" fmla="val -58824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A0530" w:rsidRPr="00FE3047" w:rsidRDefault="005A0530" w:rsidP="005A0530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88" name="AutoShape 38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720" y="4640"/>
                            <a:ext cx="260" cy="125"/>
                          </a:xfrm>
                          <a:prstGeom prst="rightArrow">
                            <a:avLst>
                              <a:gd name="adj1" fmla="val 50000"/>
                              <a:gd name="adj2" fmla="val 4432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89" name="AutoShape 387"/>
                        <wps:cNvSpPr>
                          <a:spLocks noChangeAspect="1" noChangeArrowheads="1"/>
                        </wps:cNvSpPr>
                        <wps:spPr bwMode="auto">
                          <a:xfrm rot="-1995371">
                            <a:off x="5696" y="5722"/>
                            <a:ext cx="261" cy="124"/>
                          </a:xfrm>
                          <a:prstGeom prst="rightArrow">
                            <a:avLst>
                              <a:gd name="adj1" fmla="val 50000"/>
                              <a:gd name="adj2" fmla="val 4485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90" name="AutoShape 388"/>
                        <wps:cNvSpPr>
                          <a:spLocks noChangeAspect="1" noChangeArrowheads="1"/>
                        </wps:cNvSpPr>
                        <wps:spPr bwMode="auto">
                          <a:xfrm rot="-10020323">
                            <a:off x="5193" y="4070"/>
                            <a:ext cx="260" cy="125"/>
                          </a:xfrm>
                          <a:prstGeom prst="rightArrow">
                            <a:avLst>
                              <a:gd name="adj1" fmla="val 50000"/>
                              <a:gd name="adj2" fmla="val 4432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91" name="AutoShape 389"/>
                        <wps:cNvSpPr>
                          <a:spLocks noChangeAspect="1" noChangeArrowheads="1"/>
                        </wps:cNvSpPr>
                        <wps:spPr bwMode="auto">
                          <a:xfrm rot="10800000">
                            <a:off x="4733" y="5338"/>
                            <a:ext cx="262" cy="124"/>
                          </a:xfrm>
                          <a:prstGeom prst="rightArrow">
                            <a:avLst>
                              <a:gd name="adj1" fmla="val 50000"/>
                              <a:gd name="adj2" fmla="val 45026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161" o:spid="_x0000_s1026" style="width:149.15pt;height:101.25pt;mso-position-horizontal-relative:char;mso-position-vertical-relative:line" coordorigin="3445,3480" coordsize="3769,25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">
                <o:lock v:ext="edit" aspectratio="t"/>
                <v:oval id="Oval 360" o:spid="_x0000_s1027" style="position:absolute;left:3552;top:4203;width:2637;height:17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bzsMIA&#10;AADcAAAADwAAAGRycy9kb3ducmV2LnhtbERPTYvCMBC9C/sfwix403SFVanG0pVdEcGD1YPHsRnb&#10;YjMpTVbrvzeC4G0e73PmSWdqcaXWVZYVfA0jEMS51RUXCg77v8EUhPPIGmvLpOBODpLFR2+OsbY3&#10;3tE184UIIexiVFB638RSurwkg25oG+LAnW1r0AfYFlK3eAvhppajKBpLgxWHhhIbWpaUX7J/o2D7&#10;XWwmJ52eZL7a/To8dsuo/lGq/9mlMxCeOv8Wv9xrHeaPR/B8Jlw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hvOwwgAAANwAAAAPAAAAAAAAAAAAAAAAAJgCAABkcnMvZG93&#10;bnJldi54bWxQSwUGAAAAAAQABAD1AAAAhwMAAAAA&#10;" fillcolor="#a5a5a5 [2092]">
                  <o:lock v:ext="edit" aspectratio="t"/>
                  <v:textbox inset="2.48589mm,1.243mm,2.48589mm,1.243mm"/>
                </v:oval>
                <v:shapetype id="_x0000_t61" coordsize="21600,21600" o:spt="61" adj="1350,25920" path="m,l0@8@12@24,0@9,,21600@6,21600@15@27@7,21600,21600,21600,21600@9@18@30,21600@8,21600,0@7,0@21@33@6,xe">
                  <v:stroke joinstyle="miter"/>
                  <v:formulas>
                    <v:f eqn="sum 10800 0 #0"/>
                    <v:f eqn="sum 10800 0 #1"/>
                    <v:f eqn="sum #0 0 #1"/>
                    <v:f eqn="sum @0 @1 0"/>
                    <v:f eqn="sum 21600 0 #0"/>
                    <v:f eqn="sum 21600 0 #1"/>
                    <v:f eqn="if @0 3600 12600"/>
                    <v:f eqn="if @0 9000 18000"/>
                    <v:f eqn="if @1 3600 12600"/>
                    <v:f eqn="if @1 9000 18000"/>
                    <v:f eqn="if @2 0 #0"/>
                    <v:f eqn="if @3 @10 0"/>
                    <v:f eqn="if #0 0 @11"/>
                    <v:f eqn="if @2 @6 #0"/>
                    <v:f eqn="if @3 @6 @13"/>
                    <v:f eqn="if @5 @6 @14"/>
                    <v:f eqn="if @2 #0 21600"/>
                    <v:f eqn="if @3 21600 @16"/>
                    <v:f eqn="if @4 21600 @17"/>
                    <v:f eqn="if @2 #0 @6"/>
                    <v:f eqn="if @3 @19 @6"/>
                    <v:f eqn="if #1 @6 @20"/>
                    <v:f eqn="if @2 @8 #1"/>
                    <v:f eqn="if @3 @22 @8"/>
                    <v:f eqn="if #0 @8 @23"/>
                    <v:f eqn="if @2 21600 #1"/>
                    <v:f eqn="if @3 21600 @25"/>
                    <v:f eqn="if @5 21600 @26"/>
                    <v:f eqn="if @2 #1 @8"/>
                    <v:f eqn="if @3 @8 @28"/>
                    <v:f eqn="if @4 @8 @29"/>
                    <v:f eqn="if @2 #1 0"/>
                    <v:f eqn="if @3 @31 0"/>
                    <v:f eqn="if #1 0 @32"/>
                    <v:f eqn="val #0"/>
                    <v:f eqn="val #1"/>
                  </v:formulas>
                  <v:path o:connecttype="custom" o:connectlocs="10800,0;0,10800;10800,21600;21600,10800;@34,@35"/>
                  <v:handles>
                    <v:h position="#0,#1"/>
                  </v:handles>
                </v:shapetype>
                <v:shape id="AutoShape 22" o:spid="_x0000_s1028" type="#_x0000_t61" style="position:absolute;left:6720;top:4372;width:281;height:3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DVQcMA&#10;AADcAAAADwAAAGRycy9kb3ducmV2LnhtbERP22rCQBB9L/gPyxT6Vje2KBpdRVoCtRTBywcM2TGJ&#10;zc6m2anGfr0rFHybw7nObNG5Wp2oDZVnA4N+Aoo497biwsB+lz2PQQVBtlh7JgMXCrCY9x5mmFp/&#10;5g2dtlKoGMIhRQOlSJNqHfKSHIa+b4gjd/CtQ4mwLbRt8RzDXa1fkmSkHVYcG0ps6K2k/Hv76wz8&#10;bCaH4Wf2tS8y1nJZyd/7YH005umxW05BCXVyF/+7P2ycP3qF2zPxAj2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BDVQcMAAADcAAAADwAAAAAAAAAAAAAAAACYAgAAZHJzL2Rv&#10;d25yZXYueG1sUEsFBgAAAAAEAAQA9QAAAIgDAAAAAA==&#10;" adj="-30991,20770">
                  <o:lock v:ext="edit" aspectratio="t"/>
                  <v:textbox inset=".95986mm,.47994mm,.95986mm,.47994mm">
                    <w:txbxContent>
                      <w:p w:rsidR="005A0530" w:rsidRPr="00FE3047" w:rsidRDefault="005A0530" w:rsidP="005A0530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  <v:roundrect id="AutoShape 362" o:spid="_x0000_s1029" style="position:absolute;left:4140;top:4585;width:1423;height:930;visibility:visible;mso-wrap-style:square;v-text-anchor:top" arcsize="18435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8feqsIA&#10;AADcAAAADwAAAGRycy9kb3ducmV2LnhtbERPTWvCQBC9F/wPywi96caiQaOr2Ba1PVYFr0N2kg1m&#10;Z9PsqvHfuwWht3m8z1msOluLK7W+cqxgNExAEOdOV1wqOB42gykIH5A11o5JwZ08rJa9lwVm2t34&#10;h677UIoYwj5DBSaEJpPS54Ys+qFriCNXuNZiiLAtpW7xFsNtLd+SJJUWK44NBhv6MJSf9xeroDhe&#10;inP9+X2YTWi3Naf333GRp0q99rv1HESgLvyLn+4vHeenY/h7Jl4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x96qwgAAANwAAAAPAAAAAAAAAAAAAAAAAJgCAABkcnMvZG93&#10;bnJldi54bWxQSwUGAAAAAAQABAD1AAAAhwMAAAAA&#10;" strokeweight="1pt">
                  <o:lock v:ext="edit" aspectratio="t"/>
                  <v:textbox inset="2.48589mm,1.243mm,2.48589mm,1.243mm"/>
                </v:roundrect>
                <v:oval id="Oval 5" o:spid="_x0000_s1030" style="position:absolute;left:3445;top:4086;width:2844;height:1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JW28MA&#10;AADcAAAADwAAAGRycy9kb3ducmV2LnhtbERPTWsCMRC9C/6HMEJvmrhtpWyNIqWyPXipitDbsJlu&#10;VjeTZRPd7b9vCgVv83ifs1wPrhE36kLtWcN8pkAQl97UXGk4HrbTFxAhIhtsPJOGHwqwXo1HS8yN&#10;7/mTbvtYiRTCIUcNNsY2lzKUlhyGmW+JE/ftO4cxwa6SpsM+hbtGZkotpMOaU4PFlt4slZf91WlQ&#10;WaGKx13//qQKtTufvrIh2pPWD5Nh8woi0hDv4n/3h0nzF8/w90y6QK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aJW28MAAADcAAAADwAAAAAAAAAAAAAAAACYAgAAZHJzL2Rv&#10;d25yZXYueG1sUEsFBgAAAAAEAAQA9QAAAIgDAAAAAA==&#10;" filled="f" strokecolor="red" strokeweight="1.5pt">
                  <o:lock v:ext="edit" aspectratio="t"/>
                  <v:textbox inset="2.48589mm,1.243mm,2.48589mm,1.243mm"/>
                </v:oval>
                <v:shape id="AutoShape 16" o:spid="_x0000_s1031" type="#_x0000_t61" style="position:absolute;left:6721;top:3480;width:280;height:3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p5K8MA&#10;AADcAAAADwAAAGRycy9kb3ducmV2LnhtbERP22rCQBB9F/yHZQp9KXVTqSFENyLWQl9Ejf2AMTu5&#10;2OxsyG41/XtXKPg2h3OdxXIwrbhQ7xrLCt4mEQjiwuqGKwXfx8/XBITzyBpby6Tgjxwss/Fogam2&#10;Vz7QJfeVCCHsUlRQe9+lUrqiJoNuYjviwJW2N+gD7Cupe7yGcNPKaRTF0mDDoaHGjtY1FT/5r1Gw&#10;We/zZHeKk1n5MXvfvpybU2RzpZ6fhtUchKfBP8T/7i8d5scx3J8JF8js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Fp5K8MAAADcAAAADwAAAAAAAAAAAAAAAACYAgAAZHJzL2Rv&#10;d25yZXYueG1sUEsFBgAAAAAEAAQA9QAAAIgDAAAAAA==&#10;" adj="-17336,47663">
                  <o:lock v:ext="edit" aspectratio="t"/>
                  <v:textbox inset=".95986mm,.47994mm,.95986mm,.47994mm">
                    <w:txbxContent>
                      <w:p w:rsidR="005A0530" w:rsidRPr="00FE3047" w:rsidRDefault="005A0530" w:rsidP="005A0530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  <v:shape id="AutoShape 21" o:spid="_x0000_s1032" type="#_x0000_t61" style="position:absolute;left:6918;top:5122;width:296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3DccMA&#10;AADcAAAADwAAAGRycy9kb3ducmV2LnhtbERPPW/CMBDdK/U/WFeJpQIHBggBgyICUlcCA+MRH0nU&#10;+JzGBgK/vkaq1O2e3uct171pxI06V1tWMB5FIIgLq2suFRwPu2EMwnlkjY1lUvAgB+vV+9sSE23v&#10;vKdb7ksRQtglqKDyvk2kdEVFBt3ItsSBu9jOoA+wK6Xu8B7CTSMnUTSVBmsODRW2tKmo+M6vRkGe&#10;zqJn9nOKz1kaN/PP7LEt5rVSg48+XYDw1Pt/8Z/7S4f50xm8ngkXyN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V3DccMAAADcAAAADwAAAAAAAAAAAAAAAACYAgAAZHJzL2Rv&#10;d25yZXYueG1sUEsFBgAAAAAEAAQA9QAAAIgDAAAAAA==&#10;" adj="-14019,-6271">
                  <o:lock v:ext="edit" aspectratio="t"/>
                  <v:textbox inset=".95986mm,.47994mm,.95986mm,.47994mm">
                    <w:txbxContent>
                      <w:p w:rsidR="005A0530" w:rsidRPr="00FE3047" w:rsidRDefault="005A0530" w:rsidP="005A0530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  <v:shape id="AutoShape 16" o:spid="_x0000_s1033" type="#_x0000_t61" style="position:absolute;left:6343;top:5411;width:406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A0xcEA&#10;AADcAAAADwAAAGRycy9kb3ducmV2LnhtbERPS4vCMBC+L/gfwgheFk0VLGs1yrIgeBIfC3ocm7Et&#10;NpPSxFr99UYQvM3H95zZojWlaKh2hWUFw0EEgji1uuBMwf9+2f8B4TyyxtIyKbiTg8W88zXDRNsb&#10;b6nZ+UyEEHYJKsi9rxIpXZqTQTewFXHgzrY26AOsM6lrvIVwU8pRFMXSYMGhIceK/nJKL7urUbA+&#10;jR/LIx70ptl/jyOXymIdN0r1uu3vFISn1n/Eb/dKh/nxBF7PhAvk/A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lQNMXBAAAA3AAAAA8AAAAAAAAAAAAAAAAAmAIAAGRycy9kb3du&#10;cmV2LnhtbFBLBQYAAAAABAAEAPUAAACGAwAAAAA=&#10;" adj="461,-27994">
                  <o:lock v:ext="edit" aspectratio="t"/>
                  <v:textbox inset=".95986mm,.47994mm,.95986mm,.47994mm">
                    <w:txbxContent>
                      <w:p w:rsidR="005A0530" w:rsidRPr="00FE3047" w:rsidRDefault="005A0530" w:rsidP="005A0530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2</w:t>
                        </w:r>
                      </w:p>
                    </w:txbxContent>
                  </v:textbox>
                </v:shape>
                <v:shape id="AutoShape 16" o:spid="_x0000_s1034" type="#_x0000_t61" style="position:absolute;left:5561;top:3643;width:392;height:399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SygMYA&#10;AADcAAAADwAAAGRycy9kb3ducmV2LnhtbESPQWvCQBCF74L/YRmhF6mb9lAlukqwtPTgwaoUvA3Z&#10;MQlmZ9PdrUn/fecg9DbDe/PeN6vN4Fp1oxAbzwaeZhko4tLbhisDp+Pb4wJUTMgWW89k4JcibNbj&#10;0Qpz63v+pNshVUpCOOZooE6py7WOZU0O48x3xKJdfHCYZA2VtgF7CXetfs6yF+2wYWmosaNtTeX1&#10;8OMMzN+rItudv7fJf4XdqfD9K0/3xjxMhmIJKtGQ/s336w8r+HPBl2dkAr3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HSygMYAAADcAAAADwAAAAAAAAAAAAAAAACYAgAAZHJz&#10;L2Rvd25yZXYueG1sUEsFBgAAAAAEAAQA9QAAAIsDAAAAAA==&#10;" adj="-15799,-26795">
                  <o:lock v:ext="edit" aspectratio="t"/>
                  <v:textbox inset=".95986mm,.47994mm,.95986mm,.47994mm">
                    <w:txbxContent>
                      <w:p w:rsidR="005A0530" w:rsidRPr="00FE3047" w:rsidRDefault="005A0530" w:rsidP="005A0530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6</w:t>
                        </w:r>
                      </w:p>
                    </w:txbxContent>
                  </v:textbox>
                </v:shape>
                <v:shapetype id="_x0000_t124" coordsize="21600,21600" o:spt="124" path="m10800,qx,10800,10800,21600,21600,10800,10800,xem,10800nfl21600,10800em10800,nfl10800,21600e">
                  <v:path o:extrusionok="f" gradientshapeok="t" o:connecttype="custom" o:connectlocs="10800,0;3163,3163;0,10800;3163,18437;10800,21600;18437,18437;21600,10800;18437,3163" textboxrect="3163,3163,18437,18437"/>
                </v:shapetype>
                <v:shape id="AutoShape 172" o:spid="_x0000_s1035" type="#_x0000_t124" style="position:absolute;left:6146;top:4662;width:92;height: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UITcQA&#10;AADcAAAADwAAAGRycy9kb3ducmV2LnhtbERPTWvCQBC9F/wPyxR6001S0Da6ihSUtnhQo56H7JiE&#10;ZmfT7Nak/fWuIPQ2j/c5s0VvanGh1lWWFcSjCARxbnXFhYJDthq+gHAeWWNtmRT8koPFfPAww1Tb&#10;jnd02ftChBB2KSoovW9SKV1ekkE3sg1x4M62NegDbAupW+xCuKllEkVjabDi0FBiQ28l5V/7H6NA&#10;f65fk3OeHTP7t+lO2+fxR1d8K/X02C+nIDz1/l98d7/rMH8Sw+2ZcIGcX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1CE3EAAAA3AAAAA8AAAAAAAAAAAAAAAAAmAIAAGRycy9k&#10;b3ducmV2LnhtbFBLBQYAAAAABAAEAPUAAACJAwAAAAA=&#10;">
                  <o:lock v:ext="edit" aspectratio="t"/>
                  <v:textbox inset="2.48589mm,1.243mm,2.48589mm,1.243mm"/>
                </v:shape>
                <v:roundrect id="AutoShape 370" o:spid="_x0000_s1036" style="position:absolute;left:4257;top:4708;width:1198;height:703;visibility:visible;mso-wrap-style:square;v-text-anchor:top" arcsize="15282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qx88AA&#10;AADcAAAADwAAAGRycy9kb3ducmV2LnhtbERPS4vCMBC+C/sfwizsTVOLL6pRRFD3ahXxODRj091m&#10;Upqo3X+/EQRv8/E9Z7HqbC3u1PrKsYLhIAFBXDhdcangdNz2ZyB8QNZYOyYFf+RhtfzoLTDT7sEH&#10;uuehFDGEfYYKTAhNJqUvDFn0A9cQR+7qWoshwraUusVHDLe1TJNkIi1WHBsMNrQxVPzmN6vgzM1h&#10;kqT5/nIb704jsz4O9/Sj1Ndnt56DCNSFt/jl/tZx/jSF5zPxArn8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/qx88AAAADcAAAADwAAAAAAAAAAAAAAAACYAgAAZHJzL2Rvd25y&#10;ZXYueG1sUEsFBgAAAAAEAAQA9QAAAIUDAAAAAA==&#10;" strokecolor="red" strokeweight="1.5pt">
                  <o:lock v:ext="edit" aspectratio="t"/>
                  <v:textbox inset="2.48589mm,1.243mm,2.48589mm,1.243mm"/>
                </v:roundrect>
                <v:group id="Group 371" o:spid="_x0000_s1037" style="position:absolute;left:6237;top:4743;width:445;height:300" coordorigin="6188,4753" coordsize="372,2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xB3Vs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H9N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xB3VsQAAADcAAAA&#10;DwAAAAAAAAAAAAAAAACqAgAAZHJzL2Rvd25yZXYueG1sUEsFBgAAAAAEAAQA+gAAAJsDAAAAAA==&#10;">
                  <o:lock v:ext="edit" aspectratio="t"/>
                  <v:group id="Group 372" o:spid="_x0000_s1038" style="position:absolute;left:6381;top:4826;width:179;height:188" coordorigin="6718,4775" coordsize="344,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PnvIsQAAADc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Pkb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PnvIsQAAADcAAAA&#10;DwAAAAAAAAAAAAAAAACqAgAAZHJzL2Rvd25yZXYueG1sUEsFBgAAAAAEAAQA+gAAAJsDAAAAAA==&#10;">
                    <o:lock v:ext="edit" aspectratio="t"/>
                    <v:shape id="Freeform 12" o:spid="_x0000_s1039" style="position:absolute;left:6718;top:4940;width:344;height:164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xIDcAA&#10;AADcAAAADwAAAGRycy9kb3ducmV2LnhtbERPyWrDMBC9F/IPYgq5NXJLNtwoIRQChuaQ7QMGa2Kb&#10;WiMjTWLn76NCobd5vHVWm8G16k4hNp4NvE8yUMSltw1XBi7n3dsSVBRki61nMvCgCJv16GWFufU9&#10;H+l+kkqlEI45GqhFulzrWNbkME58R5y4qw8OJcFQaRuwT+Gu1R9ZNtcOG04NNXb0VVP5c7o5A9dQ&#10;9CFglEsxny4P+++bFFMyZvw6bD9BCQ3yL/5zFzbNX8zg95l0gV4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oxIDcAAAADcAAAADwAAAAAAAAAAAAAAAACYAgAAZHJzL2Rvd25y&#10;ZXYueG1sUEsFBgAAAAAEAAQA9QAAAIUDAAAAAA==&#10;" path="m,l1,57r6,56l16,170r12,56l45,279r20,54l88,385r27,50l144,483r32,47l212,574r40,43l292,657r45,35l382,726r49,32l479,785r52,25l584,832r54,18l694,864r56,11l807,882r58,3l921,885r58,-3l1036,875r56,-11l1146,850r56,-18l1254,810r53,-25l1355,758r49,-32l1449,692r45,-35l1534,617r40,-43l1610,530r32,-47l1671,435r27,-50l1721,333r20,-54l1757,226r13,-56l1779,113r6,-56l1786,e" fillcolor="red" strokeweight=".9pt">
                      <v:path arrowok="t" o:connecttype="custom" o:connectlocs="0,0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0" o:connectangles="0,0,0,0,0,0,0,0,0,0,0,0,0,0,0,0,0,0,0,0,0,0,0,0,0,0,0,0,0,0,0,0,0,0,0,0,0,0,0,0,0,0,0,0,0,0,0,0,0,0"/>
                      <o:lock v:ext="edit" aspectratio="t"/>
                    </v:shape>
                    <v:shape id="Freeform 13" o:spid="_x0000_s1040" style="position:absolute;left:6718;top:4775;width:344;height:165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7WesAA&#10;AADcAAAADwAAAGRycy9kb3ducmV2LnhtbERP22rCQBB9F/oPyxT6phuLREldRQqFQPvg7QOG7JiE&#10;ZmfD7mjSv+8Kgm9zONdZb0fXqRuF2Ho2MJ9loIgrb1uuDZxPX9MVqCjIFjvPZOCPImw3L5M1FtYP&#10;fKDbUWqVQjgWaKAR6QutY9WQwzjzPXHiLj44lARDrW3AIYW7Tr9nWa4dtpwaGuzps6Hq93h1Bi6h&#10;HELAKOcyX6z2P99XKRdkzNvruPsAJTTKU/xwlzbNX+ZwfyZdoD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l7WesAAAADcAAAADwAAAAAAAAAAAAAAAACYAgAAZHJzL2Rvd25y&#10;ZXYueG1sUEsFBgAAAAAEAAQA9QAAAIUDAAAAAA==&#10;" path="m1786,885r-1,-57l1779,773r-9,-58l1757,660r-16,-54l1721,553r-23,-52l1671,451r-29,-49l1610,356r-36,-45l1534,268r-40,-39l1449,193r-45,-34l1355,127r-48,-27l1254,75,1202,54,1146,36,1092,22,1036,11,979,4,921,,865,,807,4r-57,7l694,22,638,36,584,54,531,75r-52,25l431,127r-49,32l337,193r-45,36l252,268r-40,43l176,356r-32,46l115,451,88,501,65,553,45,606,28,660,16,715,7,773,1,828,,885e" fillcolor="red" strokeweight=".9pt">
                      <v:path arrowok="t" o:connecttype="custom" o:connectlocs="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0;2955547,0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0,2594732" o:connectangles="0,0,0,0,0,0,0,0,0,0,0,0,0,0,0,0,0,0,0,0,0,0,0,0,0,0,0,0,0,0,0,0,0,0,0,0,0,0,0,0,0,0,0,0,0,0,0,0,0,0"/>
                      <o:lock v:ext="edit" aspectratio="t"/>
                    </v:shape>
                  </v:group>
                  <v:shape id="Arc 375" o:spid="_x0000_s1041" style="position:absolute;left:6188;top:4753;width:181;height:171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ZOKsQA&#10;AADcAAAADwAAAGRycy9kb3ducmV2LnhtbERPTWvCQBC9C/0PyxR6040eVKKbULS1eqiglpbehuw0&#10;CcnOht2tpv/eFQre5vE+Z5n3phVncr62rGA8SkAQF1bXXCr4OL0O5yB8QNbYWiYFf+Qhzx4GS0y1&#10;vfCBzsdQihjCPkUFVQhdKqUvKjLoR7YjjtyPdQZDhK6U2uElhptWTpJkKg3WHBsq7GhVUdEcf42C&#10;Pc3f+3Wz/fxqDvLl2012683bTqmnx/55ASJQH+7if/dWx/mzGdyeiRfI7A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82TirEAAAA3AAAAA8AAAAAAAAAAAAAAAAAmAIAAGRycy9k&#10;b3ducmV2LnhtbFBLBQYAAAAABAAEAPUAAACJAwAAAAA=&#10;" path="m-1,nfc11929,,21600,9670,21600,21600em-1,nsc11929,,21600,9670,21600,21600l,21600,-1,xe" filled="f" strokecolor="red" strokeweight="1.5pt">
                    <v:stroke endarrow="block"/>
                    <v:path arrowok="t" o:extrusionok="f" o:connecttype="custom" o:connectlocs="0,0;0,0;0,0" o:connectangles="0,0,0"/>
                    <o:lock v:ext="edit" aspectratio="t"/>
                  </v:shape>
                </v:group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76" o:spid="_x0000_s1042" type="#_x0000_t32" style="position:absolute;left:6218;top:4490;width:125;height:18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oeJMUAAADcAAAADwAAAGRycy9kb3ducmV2LnhtbESPQWsCMRCF70L/Q5iCF6lZPXTL1iil&#10;0CKIgtpLb8Nm3CxuJkuS6vrvnUPB2wzvzXvfLFaD79SFYmoDG5hNC1DEdbAtNwZ+jl8vb6BSRrbY&#10;BSYDN0qwWj6NFljZcOU9XQ65URLCqUIDLue+0jrVjjymaeiJRTuF6DHLGhttI14l3Hd6XhSv2mPL&#10;0uCwp09H9fnw5w1837bruOmL39lpQmfXTspNsyuNGT8PH++gMg35Yf6/XlvBL4VWnpEJ9PI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VoeJMUAAADcAAAADwAAAAAAAAAA&#10;AAAAAAChAgAAZHJzL2Rvd25yZXYueG1sUEsFBgAAAAAEAAQA+QAAAJMDAAAAAA==&#10;" strokecolor="red" strokeweight="1.5pt">
                  <v:stroke endarrow="block"/>
                  <o:lock v:ext="edit" aspectratio="t"/>
                </v:shape>
                <v:oval id="Oval 377" o:spid="_x0000_s1043" style="position:absolute;left:6323;top:4372;width:141;height: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6Tw8IA&#10;AADcAAAADwAAAGRycy9kb3ducmV2LnhtbERPTWvCQBC9C/0PyxS8NRuLNDa6ihWlBgqlUe9DdpqE&#10;ZmdDdjXx37tCwds83ucsVoNpxIU6V1tWMIliEMSF1TWXCo6H3csMhPPIGhvLpOBKDlbLp9ECU217&#10;/qFL7ksRQtilqKDyvk2ldEVFBl1kW+LA/drOoA+wK6XusA/hppGvcfwmDdYcGipsaVNR8ZefjYJk&#10;m82+pvLbZvqj+DwdhlO29hOlxs/Deg7C0+Af4n/3Xof5yTvcnwkXyO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4/pPDwgAAANwAAAAPAAAAAAAAAAAAAAAAAJgCAABkcnMvZG93&#10;bnJldi54bWxQSwUGAAAAAAQABAD1AAAAhwMAAAAA&#10;" fillcolor="#0070c0" strokecolor="#548dd4 [1951]">
                  <o:lock v:ext="edit" aspectratio="t"/>
                  <v:textbox inset="2.48589mm,1.243mm,2.48589mm,1.243mm"/>
                </v:oval>
                <v:group id="Group 378" o:spid="_x0000_s1044" style="position:absolute;left:4390;top:5132;width:212;height:217" coordorigin="6718,4775" coordsize="344,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heZBsUAAADc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F4Iv&#10;z8gEev0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YXmQbFAAAA3AAA&#10;AA8AAAAAAAAAAAAAAAAAqgIAAGRycy9kb3ducmV2LnhtbFBLBQYAAAAABAAEAPoAAACcAwAAAAA=&#10;">
                  <o:lock v:ext="edit" aspectratio="t"/>
                  <v:shape id="Freeform 12" o:spid="_x0000_s1045" style="position:absolute;left:6718;top:4940;width:344;height:164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I+KcAA&#10;AADcAAAADwAAAGRycy9kb3ducmV2LnhtbERPS2rDMBDdF3oHMYXsGjklBONYDqVQMDSL5nOAwZrY&#10;ptbISJPYuX1UKHQ3j/edcje7Qd0oxN6zgdUyA0XceNtza+B8+nzNQUVBtjh4JgN3irCrnp9KLKyf&#10;+EC3o7QqhXAs0EAnMhZax6Yjh3HpR+LEXXxwKAmGVtuAUwp3g37Lso122HNq6HCkj46an+PVGbiE&#10;egoBo5zrzTr/3n9dpV6TMYuX+X0LSmiWf/Gfu7Zpfr6C32fSBbp6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GI+KcAAAADcAAAADwAAAAAAAAAAAAAAAACYAgAAZHJzL2Rvd25y&#10;ZXYueG1sUEsFBgAAAAAEAAQA9QAAAIUDAAAAAA==&#10;" path="m,l1,57r6,56l16,170r12,56l45,279r20,54l88,385r27,50l144,483r32,47l212,574r40,43l292,657r45,35l382,726r49,32l479,785r52,25l584,832r54,18l694,864r56,11l807,882r58,3l921,885r58,-3l1036,875r56,-11l1146,850r56,-18l1254,810r53,-25l1355,758r49,-32l1449,692r45,-35l1534,617r40,-43l1610,530r32,-47l1671,435r27,-50l1721,333r20,-54l1757,226r13,-56l1779,113r6,-56l1786,e" fillcolor="red" strokeweight=".9pt">
                    <v:path arrowok="t" o:connecttype="custom" o:connectlocs="0,0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0" o:connectangles="0,0,0,0,0,0,0,0,0,0,0,0,0,0,0,0,0,0,0,0,0,0,0,0,0,0,0,0,0,0,0,0,0,0,0,0,0,0,0,0,0,0,0,0,0,0,0,0,0,0"/>
                    <o:lock v:ext="edit" aspectratio="t"/>
                  </v:shape>
                  <v:shape id="Freeform 13" o:spid="_x0000_s1046" style="position:absolute;left:6718;top:4775;width:344;height:165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CgXsAA&#10;AADcAAAADwAAAGRycy9kb3ducmV2LnhtbERP22rCQBB9F/oPyxR8040iEqKrFKEQqA/18gFDdkxC&#10;s7NhdzTx791CoW9zONfZ7kfXqQeF2Ho2sJhnoIgrb1uuDVwvn7McVBRki51nMvCkCPvd22SLhfUD&#10;n+hxllqlEI4FGmhE+kLrWDXkMM59T5y4mw8OJcFQaxtwSOGu08ssW2uHLaeGBns6NFT9nO/OwC2U&#10;QwgY5VquV/n38esu5YqMmb6PHxtQQqP8i//cpU3z8yX8PpMu0L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LCgXsAAAADcAAAADwAAAAAAAAAAAAAAAACYAgAAZHJzL2Rvd25y&#10;ZXYueG1sUEsFBgAAAAAEAAQA9QAAAIUDAAAAAA==&#10;" path="m1786,885r-1,-57l1779,773r-9,-58l1757,660r-16,-54l1721,553r-23,-52l1671,451r-29,-49l1610,356r-36,-45l1534,268r-40,-39l1449,193r-45,-34l1355,127r-48,-27l1254,75,1202,54,1146,36,1092,22,1036,11,979,4,921,,865,,807,4r-57,7l694,22,638,36,584,54,531,75r-52,25l431,127r-49,32l337,193r-45,36l252,268r-40,43l176,356r-32,46l115,451,88,501,65,553,45,606,28,660,16,715,7,773,1,828,,885e" fillcolor="red" strokeweight=".9pt">
                    <v:path arrowok="t" o:connecttype="custom" o:connectlocs="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0;2955547,0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0,2594732" o:connectangles="0,0,0,0,0,0,0,0,0,0,0,0,0,0,0,0,0,0,0,0,0,0,0,0,0,0,0,0,0,0,0,0,0,0,0,0,0,0,0,0,0,0,0,0,0,0,0,0,0,0"/>
                    <o:lock v:ext="edit" aspectratio="t"/>
                  </v:shape>
                </v:group>
                <v:shape id="Arc 381" o:spid="_x0000_s1047" style="position:absolute;left:4253;top:5072;width:217;height:197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g4DsQA&#10;AADcAAAADwAAAGRycy9kb3ducmV2LnhtbERPTWvCQBC9F/oflil4q5sqlBBdRbStelDQiuJtyI5J&#10;SHY27K6a/vtuQehtHu9zxtPONOJGzleWFbz1ExDEudUVFwoO35+vKQgfkDU2lknBD3mYTp6fxphp&#10;e+cd3fahEDGEfYYKyhDaTEqfl2TQ921LHLmLdQZDhK6Q2uE9hptGDpLkXRqsODaU2NK8pLzeX42C&#10;LaWbblGvjqd6Jz/ObrBefC3XSvVeutkIRKAu/Isf7pWO89Mh/D0TL5CT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XYOA7EAAAA3AAAAA8AAAAAAAAAAAAAAAAAmAIAAGRycy9k&#10;b3ducmV2LnhtbFBLBQYAAAAABAAEAPUAAACJAwAAAAA=&#10;" path="m-1,nfc11929,,21600,9670,21600,21600em-1,nsc11929,,21600,9670,21600,21600l,21600,-1,xe" filled="f" strokecolor="red" strokeweight="1.5pt">
                  <v:stroke endarrow="block"/>
                  <v:path arrowok="t" o:extrusionok="f" o:connecttype="custom" o:connectlocs="0,0;41729,26566;0,26566" o:connectangles="0,0,0"/>
                  <o:lock v:ext="edit" aspectratio="t"/>
                </v:shape>
                <v:shape id="AutoShape 382" o:spid="_x0000_s1048" type="#_x0000_t32" style="position:absolute;left:4249;top:4842;width:127;height:18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JkBsIAAADcAAAADwAAAGRycy9kb3ducmV2LnhtbERPTYvCMBC9C/6HMIIXWVNlUalGEWFF&#10;EIV19+JtaMam2ExKktX6782C4G0e73MWq9bW4kY+VI4VjIYZCOLC6YpLBb8/Xx8zECEia6wdk4IH&#10;BVgtu50F5trd+Ztup1iKFMIhRwUmxiaXMhSGLIaha4gTd3HeYkzQl1J7vKdwW8txlk2kxYpTg8GG&#10;NoaK6+nPKtg+Dju/b7Lz6DKgq6kG0315nCrV77XrOYhIbXyLX+6dTvNnn/D/TLpAL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cJkBsIAAADcAAAADwAAAAAAAAAAAAAA&#10;AAChAgAAZHJzL2Rvd25yZXYueG1sUEsFBgAAAAAEAAQA+QAAAJADAAAAAA==&#10;" strokecolor="red" strokeweight="1.5pt">
                  <v:stroke endarrow="block"/>
                  <o:lock v:ext="edit" aspectratio="t"/>
                </v:shape>
                <v:oval id="Oval 383" o:spid="_x0000_s1049" style="position:absolute;left:4361;top:4759;width:141;height:1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bp4cMA&#10;AADcAAAADwAAAGRycy9kb3ducmV2LnhtbERPTWvCQBC9F/oflin01myUWkN0lVRaakAQo96H7JiE&#10;ZmdDdhvjv3cLhd7m8T5nuR5NKwbqXWNZwSSKQRCXVjdcKTgdP18SEM4ja2wtk4IbOVivHh+WmGp7&#10;5QMNha9ECGGXooLa+y6V0pU1GXSR7YgDd7G9QR9gX0nd4zWEm1ZO4/hNGmw4NNTY0aam8rv4MQrm&#10;H3mye5V7m+v38ut8HM955idKPT+N2QKEp9H/i//cWx3mJzP4fSZcIF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Gbp4cMAAADcAAAADwAAAAAAAAAAAAAAAACYAgAAZHJzL2Rv&#10;d25yZXYueG1sUEsFBgAAAAAEAAQA9QAAAIgDAAAAAA==&#10;" fillcolor="#0070c0" strokecolor="#548dd4 [1951]">
                  <o:lock v:ext="edit" aspectratio="t"/>
                  <v:textbox inset="2.48589mm,1.243mm,2.48589mm,1.243mm"/>
                </v:oval>
                <v:shape id="AutoShape 187" o:spid="_x0000_s1050" type="#_x0000_t124" style="position:absolute;left:4218;top:5016;width:93;height: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ongHsQA&#10;AADcAAAADwAAAGRycy9kb3ducmV2LnhtbERPS2vCQBC+F/oflil4q5sqBBvdiBQsbelBjXoespMH&#10;ZmdjdmvS/npXEHqbj+85i+VgGnGhztWWFbyMIxDEudU1lwr22fp5BsJ5ZI2NZVLwSw6W6ePDAhNt&#10;e97SZedLEULYJaig8r5NpHR5RQbd2LbEgStsZ9AH2JVSd9iHcNPISRTF0mDNoaHClt4qyk+7H6NA&#10;f72/Too8O2T277s/bqbxZ1+elRo9Das5CE+D/xff3R86zJ/FcHsmXCDT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KJ4B7EAAAA3AAAAA8AAAAAAAAAAAAAAAAAmAIAAGRycy9k&#10;b3ducmV2LnhtbFBLBQYAAAAABAAEAPUAAACJAwAAAAA=&#10;">
                  <o:lock v:ext="edit" aspectratio="t"/>
                  <v:textbox inset="2.48589mm,1.243mm,2.48589mm,1.243mm"/>
                </v:shape>
                <v:shape id="AutoShape 17" o:spid="_x0000_s1051" type="#_x0000_t61" style="position:absolute;left:3809;top:3711;width:331;height:347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XnHsMA&#10;AADcAAAADwAAAGRycy9kb3ducmV2LnhtbERPTWvCQBC9C/0Pywi96cYImqauUkSp2FPTCh6H7DQJ&#10;ZmfX7FbTf+8WBG/zeJ+zWPWmFRfqfGNZwWScgCAurW64UvD9tR1lIHxA1thaJgV/5GG1fBosMNf2&#10;yp90KUIlYgj7HBXUIbhcSl/WZNCPrSOO3I/tDIYIu0rqDq8x3LQyTZKZNNhwbKjR0bqm8lT8GgVH&#10;nkxd2qZZuXtZf7hidt68H/ZKPQ/7t1cQgfrwEN/dOx3nZ3P4fyZeIJ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JXnHsMAAADcAAAADwAAAAAAAAAAAAAAAACYAgAAZHJzL2Rv&#10;d25yZXYueG1sUEsFBgAAAAAEAAQA9QAAAIgDAAAAAA==&#10;" adj="42329,-1906">
                  <o:lock v:ext="edit" aspectratio="t"/>
                  <v:textbox inset=".95986mm,.47994mm,.95986mm,.47994mm">
                    <w:txbxContent>
                      <w:p w:rsidR="005A0530" w:rsidRPr="00FE3047" w:rsidRDefault="005A0530" w:rsidP="005A0530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4</w:t>
                        </w:r>
                      </w:p>
                    </w:txbxContent>
                  </v:textbox>
                </v:shape>
                <v:shapetype id="_x0000_t13" coordsize="21600,21600" o:spt="13" adj="16200,5400" path="m@0,l@0@1,0@1,0@2@0@2@0,21600,21600,108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@0,0;0,10800;@0,21600;21600,10800" o:connectangles="270,180,90,0" textboxrect="0,@1,@6,@2"/>
                  <v:handles>
                    <v:h position="#0,#1" xrange="0,21600" yrange="0,10800"/>
                  </v:handles>
                </v:shapetype>
                <v:shape id="AutoShape 386" o:spid="_x0000_s1052" type="#_x0000_t13" style="position:absolute;left:4720;top:4640;width:260;height:1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h6OMcA&#10;AADcAAAADwAAAGRycy9kb3ducmV2LnhtbESPQWvCQBCF74X+h2UKvUjdmNISoqtIobWoF1Npexyy&#10;YxLMzobsqvHfdw5CbzO8N+99M1sMrlVn6kPj2cBknIAiLr1tuDKw/3p/ykCFiGyx9UwGrhRgMb+/&#10;m2Fu/YV3dC5ipSSEQ44G6hi7XOtQ1uQwjH1HLNrB9w6jrH2lbY8XCXetTpPkVTtsWBpq7OitpvJY&#10;nJyBrNq/pOW6+J1sVt/b9Oc51aPNhzGPD8NyCirSEP/Nt+tPK/iZ0MozMoGe/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04ejjHAAAA3AAAAA8AAAAAAAAAAAAAAAAAmAIAAGRy&#10;cy9kb3ducmV2LnhtbFBLBQYAAAAABAAEAPUAAACMAwAAAAA=&#10;" adj="16997">
                  <o:lock v:ext="edit" aspectratio="t"/>
                  <v:textbox inset="2.48589mm,1.243mm,2.48589mm,1.243mm"/>
                </v:shape>
                <v:shape id="AutoShape 387" o:spid="_x0000_s1053" type="#_x0000_t13" style="position:absolute;left:5696;top:5722;width:261;height:124;rotation:-217947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3w1cYA&#10;AADcAAAADwAAAGRycy9kb3ducmV2LnhtbESPQWvCQBCF70L/wzKCN91YIWjqKrZgKXrRtAq9Ddkx&#10;G8zOptlV03/fLQjeZnhv3vdmvuxsLa7U+sqxgvEoAUFcOF1xqeDrcz2cgvABWWPtmBT8kofl4qk3&#10;x0y7G+/pmodSxBD2GSowITSZlL4wZNGPXEMctZNrLYa4tqXULd5iuK3lc5Kk0mLFkWCwoTdDxTm/&#10;2Ah5T4+T7WGyXW1ec7NZf/90O5sqNeh3qxcQgbrwMN+vP3SsP53B/zNxArn4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q3w1cYAAADcAAAADwAAAAAAAAAAAAAAAACYAgAAZHJz&#10;L2Rvd25yZXYueG1sUEsFBgAAAAAEAAQA9QAAAIsDAAAAAA==&#10;" adj="16997">
                  <o:lock v:ext="edit" aspectratio="t"/>
                  <v:textbox inset="2.48589mm,1.243mm,2.48589mm,1.243mm"/>
                </v:shape>
                <v:shape id="AutoShape 388" o:spid="_x0000_s1054" type="#_x0000_t13" style="position:absolute;left:5193;top:4070;width:260;height:125;rotation:-10944865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RJ7cQA&#10;AADcAAAADwAAAGRycy9kb3ducmV2LnhtbESPQW/CMAyF75P4D5GRuI2UHbZRCAghoSGhHUb3A7zG&#10;NBWNU5qsFH49Pkza7Vl+/vzecj34RvXUxTqwgdk0A0VcBltzZeC72D2/g4oJ2WITmAzcKMJ6NXpa&#10;Ym7Dlb+oP6ZKCYRjjgZcSm2udSwdeYzT0BLL7hQ6j0nGrtK2w6vAfaNfsuxVe6xZPjhsaeuoPB9/&#10;vVAO+56Ky+VQzu/p4/Ptx81i4YyZjIfNAlSiIf2b/673VuLPJb6UEQV6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mESe3EAAAA3AAAAA8AAAAAAAAAAAAAAAAAmAIAAGRycy9k&#10;b3ducmV2LnhtbFBLBQYAAAAABAAEAPUAAACJAwAAAAA=&#10;" adj="16997">
                  <o:lock v:ext="edit" aspectratio="t"/>
                  <v:textbox inset="2.48589mm,1.243mm,2.48589mm,1.243mm"/>
                </v:shape>
                <v:shape id="AutoShape 389" o:spid="_x0000_s1055" type="#_x0000_t13" style="position:absolute;left:4733;top:5338;width:262;height:124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EOS8QA&#10;AADcAAAADwAAAGRycy9kb3ducmV2LnhtbESPQWvDMAyF74P+B6PCbouTHUKWxi2lZdBDGazroUcR&#10;q0lILAfbTdP9+nkw2E3iPb3vqdrMZhATOd9ZVpAlKQji2uqOGwXnr/eXAoQPyBoHy6TgQR4268VT&#10;haW2d/6k6RQaEUPYl6igDWEspfR1SwZ9YkfiqF2tMxji6hqpHd5juBnka5rm0mDHkdDiSLuW6v50&#10;MxFy6dGZ5rD/nvKst/zhjxdTKPW8nLcrEIHm8G/+uz7oWP8tg99n4gRy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iRDkvEAAAA3AAAAA8AAAAAAAAAAAAAAAAAmAIAAGRycy9k&#10;b3ducmV2LnhtbFBLBQYAAAAABAAEAPUAAACJAwAAAAA=&#10;" adj="16997">
                  <o:lock v:ext="edit" aspectratio="t"/>
                  <v:textbox inset="2.48589mm,1.243mm,2.48589mm,1.243mm"/>
                </v:shape>
                <w10:anchorlock/>
              </v:group>
            </w:pict>
          </mc:Fallback>
        </mc:AlternateContent>
      </w:r>
    </w:p>
    <w:p w:rsidR="005A0530" w:rsidRPr="00983059" w:rsidRDefault="005A0530" w:rsidP="005A0530">
      <w:pPr>
        <w:pStyle w:val="a6"/>
      </w:pPr>
      <w:r w:rsidRPr="00983059">
        <w:t>Рисунок 1. Элементы маршрута режущего инструмента</w:t>
      </w:r>
      <w:r>
        <w:t>.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>Точка врезки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>Траектория входа в контур</w:t>
      </w:r>
    </w:p>
    <w:p w:rsidR="00B42D9D" w:rsidRDefault="00B42D9D" w:rsidP="00FE3047">
      <w:pPr>
        <w:pStyle w:val="a3"/>
        <w:numPr>
          <w:ilvl w:val="0"/>
          <w:numId w:val="4"/>
        </w:numPr>
      </w:pPr>
      <w:r>
        <w:t>Точка входа в эквидистантный контур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lastRenderedPageBreak/>
        <w:t xml:space="preserve">Резка по </w:t>
      </w:r>
      <w:r w:rsidR="00B42D9D">
        <w:t>(</w:t>
      </w:r>
      <w:r>
        <w:t>эквидистантному</w:t>
      </w:r>
      <w:r w:rsidR="00B42D9D">
        <w:t>)</w:t>
      </w:r>
      <w:r>
        <w:t xml:space="preserve"> контуру</w:t>
      </w:r>
    </w:p>
    <w:p w:rsidR="00B42D9D" w:rsidRDefault="00B42D9D" w:rsidP="00FE3047">
      <w:pPr>
        <w:pStyle w:val="a3"/>
        <w:numPr>
          <w:ilvl w:val="0"/>
          <w:numId w:val="4"/>
        </w:numPr>
      </w:pPr>
      <w:r>
        <w:t>Точка выхода из контура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>Траектория выхода из контура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>Точка выключения инструмента</w:t>
      </w:r>
    </w:p>
    <w:p w:rsidR="00502FBB" w:rsidRPr="007B0856" w:rsidRDefault="00502FBB" w:rsidP="00FE3047">
      <w:pPr>
        <w:pStyle w:val="a3"/>
        <w:numPr>
          <w:ilvl w:val="0"/>
          <w:numId w:val="4"/>
        </w:numPr>
      </w:pPr>
      <w:r>
        <w:t>Холостой ход (от точки выключения до следующей точки врезки)</w:t>
      </w:r>
    </w:p>
    <w:p w:rsidR="00FD2C3B" w:rsidRPr="001447C9" w:rsidRDefault="00FD2C3B" w:rsidP="00926B80">
      <w:pPr>
        <w:pStyle w:val="a3"/>
      </w:pPr>
      <w:r w:rsidRPr="001447C9">
        <w:t>Кроме того, в процессе резки могут применяться разнообразные техники резки</w:t>
      </w:r>
      <w:r w:rsidR="00D073E7" w:rsidRPr="00D073E7">
        <w:t xml:space="preserve"> (</w:t>
      </w:r>
      <w:r w:rsidR="00D073E7">
        <w:t>см.</w:t>
      </w:r>
      <w:r w:rsidR="001B2697">
        <w:t>,</w:t>
      </w:r>
      <w:r w:rsidR="00D073E7">
        <w:t xml:space="preserve"> </w:t>
      </w:r>
      <w:r w:rsidR="001B2697">
        <w:t xml:space="preserve">например, </w:t>
      </w:r>
      <w:r w:rsidR="00D073E7" w:rsidRPr="001B2697">
        <w:t>[</w:t>
      </w:r>
      <w:r w:rsidR="001B2697" w:rsidRPr="001B2697">
        <w:t>16</w:t>
      </w:r>
      <w:r w:rsidR="00D073E7" w:rsidRPr="001B2697">
        <w:t>])</w:t>
      </w:r>
      <w:r w:rsidRPr="001447C9">
        <w:t>:</w:t>
      </w:r>
    </w:p>
    <w:p w:rsidR="00FD2C3B" w:rsidRPr="001447C9" w:rsidRDefault="00FD2C3B" w:rsidP="00926B80">
      <w:pPr>
        <w:pStyle w:val="a3"/>
        <w:numPr>
          <w:ilvl w:val="0"/>
          <w:numId w:val="3"/>
        </w:numPr>
      </w:pPr>
      <w:r w:rsidRPr="001447C9">
        <w:t>Стандартная резка, когда каждый контур детали режется от начала до конца одним движением резака</w:t>
      </w:r>
    </w:p>
    <w:p w:rsidR="00FD2C3B" w:rsidRPr="001447C9" w:rsidRDefault="00FD2C3B" w:rsidP="00926B80">
      <w:pPr>
        <w:pStyle w:val="a3"/>
        <w:numPr>
          <w:ilvl w:val="0"/>
          <w:numId w:val="3"/>
        </w:numPr>
      </w:pPr>
      <w:r w:rsidRPr="001447C9">
        <w:t>Мульти-контурная резка, когда контуры нескольких деталей режутся за одно движение резака, без выключения (например, резка «змейкой» или «восьмеркой»)</w:t>
      </w:r>
    </w:p>
    <w:p w:rsidR="00FD2C3B" w:rsidRPr="001447C9" w:rsidRDefault="00FD2C3B" w:rsidP="00926B80">
      <w:pPr>
        <w:pStyle w:val="a3"/>
        <w:numPr>
          <w:ilvl w:val="0"/>
          <w:numId w:val="3"/>
        </w:numPr>
      </w:pPr>
      <w:r w:rsidRPr="001447C9">
        <w:t>Мульти-сегментная резка, когда контур детали разбивается на несколько сегментов резки (например, так называемая «резка с перемычкой»)</w:t>
      </w:r>
    </w:p>
    <w:p w:rsidR="00FD2C3B" w:rsidRDefault="004441CC" w:rsidP="00562238">
      <w:pPr>
        <w:pStyle w:val="2"/>
      </w:pPr>
      <w:r>
        <w:t>Постановка задачи</w:t>
      </w:r>
    </w:p>
    <w:p w:rsidR="004441CC" w:rsidRPr="001447C9" w:rsidRDefault="00BA3DAE" w:rsidP="00926B80">
      <w:pPr>
        <w:pStyle w:val="a3"/>
      </w:pPr>
      <w:r w:rsidRPr="001447C9">
        <w:t xml:space="preserve">Обозначим набор деталей, размещённых на листе для резки </w:t>
      </w:r>
      <w:r w:rsidRPr="001447C9">
        <w:rPr>
          <w:i/>
          <w:lang w:val="en-US"/>
        </w:rPr>
        <w:t>A</w:t>
      </w:r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r w:rsidRPr="001447C9">
        <w:rPr>
          <w:i/>
          <w:lang w:val="en-US"/>
        </w:rPr>
        <w:t>A</w:t>
      </w:r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r w:rsidRPr="001447C9">
        <w:rPr>
          <w:i/>
          <w:lang w:val="en-US"/>
        </w:rPr>
        <w:t>A</w:t>
      </w:r>
      <w:r w:rsidRPr="001447C9">
        <w:rPr>
          <w:i/>
          <w:vertAlign w:val="subscript"/>
          <w:lang w:val="en-US"/>
        </w:rPr>
        <w:t>n</w:t>
      </w:r>
      <w:r w:rsidRPr="001447C9">
        <w:t xml:space="preserve">. Каждая из деталей ограничена одним или несколькими (в случае наличия отверстий) замкнутыми контурами </w:t>
      </w:r>
      <w:r w:rsidRPr="001447C9">
        <w:rPr>
          <w:i/>
          <w:lang w:val="en-US"/>
        </w:rPr>
        <w:t>C</w:t>
      </w:r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r w:rsidRPr="001447C9">
        <w:rPr>
          <w:i/>
          <w:lang w:val="en-US"/>
        </w:rPr>
        <w:t>C</w:t>
      </w:r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r w:rsidRPr="001447C9">
        <w:rPr>
          <w:i/>
          <w:lang w:val="en-US"/>
        </w:rPr>
        <w:t>C</w:t>
      </w:r>
      <w:r w:rsidRPr="001447C9">
        <w:rPr>
          <w:i/>
          <w:vertAlign w:val="subscript"/>
          <w:lang w:val="en-US"/>
        </w:rPr>
        <w:t>N</w:t>
      </w:r>
      <w:r w:rsidRPr="001447C9">
        <w:t xml:space="preserve">. Обозначим точку врезки </w:t>
      </w:r>
      <w:r w:rsidRPr="001447C9">
        <w:rPr>
          <w:i/>
          <w:lang w:val="en-US"/>
        </w:rPr>
        <w:t>M</w:t>
      </w:r>
      <w:r w:rsidRPr="001447C9">
        <w:t xml:space="preserve">, точку выключения инструмента </w:t>
      </w:r>
      <w:r w:rsidRPr="001447C9">
        <w:rPr>
          <w:i/>
          <w:lang w:val="en-US"/>
        </w:rPr>
        <w:t>M</w:t>
      </w:r>
      <w:r w:rsidRPr="001447C9">
        <w:rPr>
          <w:i/>
          <w:vertAlign w:val="superscript"/>
        </w:rPr>
        <w:t>*</w:t>
      </w:r>
      <w:r w:rsidRPr="001447C9">
        <w:t xml:space="preserve">. Введём также обозначение </w:t>
      </w:r>
      <w:r w:rsidRPr="001447C9">
        <w:rPr>
          <w:i/>
          <w:lang w:val="en-US"/>
        </w:rPr>
        <w:t>B</w:t>
      </w:r>
      <w:r w:rsidRPr="001447C9">
        <w:rPr>
          <w:i/>
          <w:vertAlign w:val="superscript"/>
          <w:lang w:val="en-US"/>
        </w:rPr>
        <w:t>S</w:t>
      </w:r>
      <w:r w:rsidRPr="001447C9">
        <w:t xml:space="preserve"> для базового сегмента (резки по эквидистантному контуру) и </w:t>
      </w:r>
      <w:r w:rsidRPr="001447C9">
        <w:rPr>
          <w:b/>
          <w:position w:val="-6"/>
        </w:rPr>
        <w:object w:dxaOrig="11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5.75pt" o:ole="">
            <v:imagedata r:id="rId9" o:title=""/>
          </v:shape>
          <o:OLEObject Type="Embed" ProgID="Equation.DSMT4" ShapeID="_x0000_i1025" DrawAspect="Content" ObjectID="_1543061735" r:id="rId10"/>
        </w:object>
      </w:r>
      <w:r w:rsidRPr="001447C9">
        <w:t xml:space="preserve"> для полного сегмента резки.</w:t>
      </w:r>
      <w:r w:rsidR="00AB5DB0" w:rsidRPr="001447C9">
        <w:t xml:space="preserve"> Будем считать, что у нас имеется </w:t>
      </w:r>
      <w:r w:rsidR="00AB5DB0" w:rsidRPr="001447C9">
        <w:rPr>
          <w:i/>
          <w:lang w:val="en-US"/>
        </w:rPr>
        <w:t>K</w:t>
      </w:r>
      <w:r w:rsidR="00AB5DB0" w:rsidRPr="001447C9">
        <w:t xml:space="preserve"> сегментов </w:t>
      </w:r>
      <w:r w:rsidR="00AB5DB0" w:rsidRPr="001447C9">
        <w:rPr>
          <w:i/>
          <w:lang w:val="en-US"/>
        </w:rPr>
        <w:t>S</w:t>
      </w:r>
      <w:r w:rsidR="00AB5DB0" w:rsidRPr="001447C9">
        <w:rPr>
          <w:i/>
          <w:vertAlign w:val="subscript"/>
        </w:rPr>
        <w:t>1</w:t>
      </w:r>
      <w:r w:rsidR="00AB5DB0" w:rsidRPr="001447C9">
        <w:rPr>
          <w:i/>
        </w:rPr>
        <w:t xml:space="preserve">, </w:t>
      </w:r>
      <w:r w:rsidR="00AB5DB0" w:rsidRPr="001447C9">
        <w:rPr>
          <w:i/>
          <w:lang w:val="en-US"/>
        </w:rPr>
        <w:t>S</w:t>
      </w:r>
      <w:r w:rsidR="00AB5DB0" w:rsidRPr="001447C9">
        <w:rPr>
          <w:i/>
          <w:vertAlign w:val="subscript"/>
        </w:rPr>
        <w:t>2</w:t>
      </w:r>
      <w:r w:rsidR="00AB5DB0" w:rsidRPr="001447C9">
        <w:rPr>
          <w:i/>
        </w:rPr>
        <w:t xml:space="preserve">, … </w:t>
      </w:r>
      <w:r w:rsidR="00AB5DB0" w:rsidRPr="001447C9">
        <w:rPr>
          <w:i/>
          <w:lang w:val="en-US"/>
        </w:rPr>
        <w:t>S</w:t>
      </w:r>
      <w:r w:rsidR="00AB5DB0" w:rsidRPr="001447C9">
        <w:rPr>
          <w:i/>
          <w:vertAlign w:val="subscript"/>
          <w:lang w:val="en-US"/>
        </w:rPr>
        <w:t>K</w:t>
      </w:r>
      <w:r w:rsidR="00AB5DB0" w:rsidRPr="001447C9">
        <w:t xml:space="preserve">, причём каждый сегмент может соответствовать одному из контуров </w:t>
      </w:r>
      <w:r w:rsidR="00AB5DB0" w:rsidRPr="001447C9">
        <w:rPr>
          <w:i/>
          <w:lang w:val="en-US"/>
        </w:rPr>
        <w:t>C</w:t>
      </w:r>
      <w:r w:rsidR="00AB5DB0" w:rsidRPr="001447C9">
        <w:rPr>
          <w:i/>
          <w:vertAlign w:val="subscript"/>
          <w:lang w:val="en-US"/>
        </w:rPr>
        <w:t>i</w:t>
      </w:r>
      <w:r w:rsidR="00AB5DB0" w:rsidRPr="001447C9">
        <w:t>, нескольким контурам или части контура (в зависимости от техники резки).</w:t>
      </w:r>
    </w:p>
    <w:p w:rsidR="00FD2C3B" w:rsidRPr="001447C9" w:rsidRDefault="00AB5DB0" w:rsidP="00926B80">
      <w:pPr>
        <w:pStyle w:val="a3"/>
      </w:pPr>
      <w:r w:rsidRPr="001447C9">
        <w:t xml:space="preserve">Последовательность сегментов </w:t>
      </w:r>
      <w:r w:rsidRPr="001447C9">
        <w:rPr>
          <w:i/>
          <w:lang w:val="en-US"/>
        </w:rPr>
        <w:t>i</w:t>
      </w:r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r w:rsidRPr="001447C9">
        <w:rPr>
          <w:i/>
          <w:lang w:val="en-US"/>
        </w:rPr>
        <w:t>i</w:t>
      </w:r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r w:rsidRPr="001447C9">
        <w:rPr>
          <w:i/>
          <w:lang w:val="en-US"/>
        </w:rPr>
        <w:t>i</w:t>
      </w:r>
      <w:r w:rsidRPr="001447C9">
        <w:rPr>
          <w:i/>
          <w:vertAlign w:val="subscript"/>
          <w:lang w:val="en-US"/>
        </w:rPr>
        <w:t>K</w:t>
      </w:r>
      <w:r w:rsidRPr="001447C9">
        <w:t xml:space="preserve"> представляет собой перестановку последовательности натуральных чисел </w:t>
      </w:r>
      <w:r w:rsidRPr="001447C9">
        <w:rPr>
          <w:i/>
        </w:rPr>
        <w:t>{1…</w:t>
      </w:r>
      <w:r w:rsidRPr="001447C9">
        <w:rPr>
          <w:i/>
          <w:lang w:val="en-US"/>
        </w:rPr>
        <w:t>K</w:t>
      </w:r>
      <w:r w:rsidRPr="001447C9">
        <w:rPr>
          <w:i/>
        </w:rPr>
        <w:t>}</w:t>
      </w:r>
      <w:r w:rsidRPr="001447C9">
        <w:t>.</w:t>
      </w:r>
    </w:p>
    <w:p w:rsidR="00AB5DB0" w:rsidRPr="001447C9" w:rsidRDefault="00AB5DB0" w:rsidP="00926B80">
      <w:pPr>
        <w:pStyle w:val="a3"/>
      </w:pPr>
      <w:r w:rsidRPr="001447C9">
        <w:t>В этих терминах маршрут резки представляет собой кортеж:</w:t>
      </w:r>
    </w:p>
    <w:p w:rsidR="00AB5DB0" w:rsidRDefault="00AB5DB0" w:rsidP="00926B80">
      <w:pPr>
        <w:pStyle w:val="a3"/>
      </w:pPr>
      <w:r>
        <w:rPr>
          <w:rFonts w:cs="Times New Roman"/>
        </w:rPr>
        <w:tab/>
      </w:r>
      <w:r w:rsidRPr="00926B80">
        <w:object w:dxaOrig="3200" w:dyaOrig="400">
          <v:shape id="_x0000_i1026" type="#_x0000_t75" style="width:160.5pt;height:20.25pt" o:ole="">
            <v:imagedata r:id="rId11" o:title=""/>
          </v:shape>
          <o:OLEObject Type="Embed" ProgID="Equation.DSMT4" ShapeID="_x0000_i1026" DrawAspect="Content" ObjectID="_1543061736" r:id="rId12"/>
        </w:object>
      </w:r>
      <w:r>
        <w:tab/>
        <w:t>(1)</w:t>
      </w:r>
    </w:p>
    <w:p w:rsidR="00AB5DB0" w:rsidRDefault="001447C9" w:rsidP="007D58B2">
      <w:pPr>
        <w:pStyle w:val="a3"/>
      </w:pPr>
      <w:r>
        <w:t>Проблемное пространство состоит из всех возможных значений данного кортежа. Его элементы представляют собой как целые числа (номера сегментов), так и вещественные (координаты точек врезки), поэтому мы имеем задачу как дискретной, так и непрерывной оптимизации.</w:t>
      </w:r>
    </w:p>
    <w:p w:rsidR="003B46FE" w:rsidRDefault="00926B80" w:rsidP="007D58B2">
      <w:pPr>
        <w:pStyle w:val="a3"/>
      </w:pPr>
      <w:r>
        <w:t xml:space="preserve">Целевые функции </w:t>
      </w:r>
      <w:r w:rsidR="00556CEF">
        <w:t xml:space="preserve">(время резки и её стоимость) </w:t>
      </w:r>
      <w:r>
        <w:t>для данной задачи оптимизации определяются через элементы кортежа (1) следующим образом:</w:t>
      </w:r>
    </w:p>
    <w:p w:rsidR="00926B80" w:rsidRPr="00B040FC" w:rsidRDefault="00926B80" w:rsidP="00926B80">
      <w:pPr>
        <w:pStyle w:val="a3"/>
      </w:pPr>
      <w:r>
        <w:tab/>
      </w:r>
      <w:r w:rsidR="0013449A" w:rsidRPr="0013449A">
        <w:rPr>
          <w:position w:val="-14"/>
        </w:rPr>
        <w:object w:dxaOrig="3260" w:dyaOrig="380">
          <v:shape id="_x0000_i1027" type="#_x0000_t75" style="width:162.75pt;height:18.75pt" o:ole="">
            <v:imagedata r:id="rId13" o:title=""/>
          </v:shape>
          <o:OLEObject Type="Embed" ProgID="Equation.DSMT4" ShapeID="_x0000_i1027" DrawAspect="Content" ObjectID="_1543061737" r:id="rId14"/>
        </w:object>
      </w:r>
      <w:r w:rsidRPr="00B040FC">
        <w:tab/>
        <w:t>(2)</w:t>
      </w:r>
    </w:p>
    <w:p w:rsidR="00926B80" w:rsidRPr="00B040FC" w:rsidRDefault="00926B80" w:rsidP="00926B80">
      <w:pPr>
        <w:pStyle w:val="a3"/>
      </w:pPr>
      <w:r w:rsidRPr="00B040FC">
        <w:tab/>
      </w:r>
      <w:r w:rsidR="0013449A" w:rsidRPr="0013449A">
        <w:rPr>
          <w:position w:val="-14"/>
        </w:rPr>
        <w:object w:dxaOrig="3379" w:dyaOrig="380">
          <v:shape id="_x0000_i1028" type="#_x0000_t75" style="width:168.75pt;height:18.75pt" o:ole="">
            <v:imagedata r:id="rId15" o:title=""/>
          </v:shape>
          <o:OLEObject Type="Embed" ProgID="Equation.DSMT4" ShapeID="_x0000_i1028" DrawAspect="Content" ObjectID="_1543061738" r:id="rId16"/>
        </w:object>
      </w:r>
      <w:r w:rsidRPr="00B040FC">
        <w:tab/>
        <w:t>(3)</w:t>
      </w:r>
    </w:p>
    <w:p w:rsidR="00926B80" w:rsidRDefault="00926B80" w:rsidP="007D58B2">
      <w:pPr>
        <w:pStyle w:val="a3"/>
        <w:rPr>
          <w:lang w:val="en-US"/>
        </w:rPr>
      </w:pPr>
      <w:r>
        <w:t>Здесь</w:t>
      </w:r>
      <w:r w:rsidRPr="0013449A">
        <w:t xml:space="preserve"> </w:t>
      </w:r>
      <w:r w:rsidRPr="00926B80">
        <w:rPr>
          <w:i/>
          <w:lang w:val="en-US"/>
        </w:rPr>
        <w:t>L</w:t>
      </w:r>
      <w:r w:rsidRPr="00926B80">
        <w:rPr>
          <w:i/>
          <w:vertAlign w:val="subscript"/>
          <w:lang w:val="en-US"/>
        </w:rPr>
        <w:t>on</w:t>
      </w:r>
      <w:r w:rsidRPr="0013449A">
        <w:rPr>
          <w:vertAlign w:val="subscript"/>
        </w:rPr>
        <w:t xml:space="preserve"> – </w:t>
      </w:r>
      <w:r>
        <w:t>суммарная</w:t>
      </w:r>
      <w:r w:rsidRPr="0013449A">
        <w:t xml:space="preserve"> </w:t>
      </w:r>
      <w:r>
        <w:t>длина</w:t>
      </w:r>
      <w:r w:rsidRPr="0013449A">
        <w:t xml:space="preserve"> </w:t>
      </w:r>
      <w:r>
        <w:t>рабочего</w:t>
      </w:r>
      <w:r w:rsidRPr="0013449A">
        <w:t xml:space="preserve"> </w:t>
      </w:r>
      <w:r>
        <w:t>хода</w:t>
      </w:r>
      <w:r w:rsidRPr="0013449A">
        <w:t xml:space="preserve">; </w:t>
      </w:r>
      <w:r w:rsidRPr="00926B80">
        <w:rPr>
          <w:i/>
          <w:lang w:val="en-US"/>
        </w:rPr>
        <w:t>L</w:t>
      </w:r>
      <w:r w:rsidRPr="00926B80">
        <w:rPr>
          <w:i/>
          <w:vertAlign w:val="subscript"/>
          <w:lang w:val="en-US"/>
        </w:rPr>
        <w:t>off</w:t>
      </w:r>
      <w:r w:rsidRPr="0013449A">
        <w:rPr>
          <w:i/>
        </w:rPr>
        <w:t xml:space="preserve"> </w:t>
      </w:r>
      <w:r w:rsidRPr="0013449A">
        <w:t xml:space="preserve">– </w:t>
      </w:r>
      <w:r>
        <w:t>холостого</w:t>
      </w:r>
      <w:r w:rsidRPr="0013449A">
        <w:t xml:space="preserve"> </w:t>
      </w:r>
      <w:r>
        <w:t>хода</w:t>
      </w:r>
      <w:r w:rsidRPr="0013449A">
        <w:t xml:space="preserve">; </w:t>
      </w:r>
      <w:r w:rsidRPr="00926B80">
        <w:rPr>
          <w:i/>
          <w:lang w:val="en-US"/>
        </w:rPr>
        <w:t>V</w:t>
      </w:r>
      <w:r w:rsidRPr="00926B80">
        <w:rPr>
          <w:i/>
          <w:vertAlign w:val="subscript"/>
          <w:lang w:val="en-US"/>
        </w:rPr>
        <w:t>o</w:t>
      </w:r>
      <w:r w:rsidR="0013449A">
        <w:rPr>
          <w:i/>
          <w:vertAlign w:val="subscript"/>
          <w:lang w:val="en-US"/>
        </w:rPr>
        <w:t>n</w:t>
      </w:r>
      <w:r w:rsidR="0013449A" w:rsidRPr="0013449A">
        <w:rPr>
          <w:i/>
          <w:vertAlign w:val="subscript"/>
        </w:rPr>
        <w:t xml:space="preserve"> </w:t>
      </w:r>
      <w:r w:rsidR="0013449A">
        <w:t>и</w:t>
      </w:r>
      <w:r w:rsidR="0013449A" w:rsidRPr="0013449A">
        <w:t xml:space="preserve"> </w:t>
      </w:r>
      <w:r w:rsidR="0013449A" w:rsidRPr="00926B80">
        <w:rPr>
          <w:i/>
          <w:lang w:val="en-US"/>
        </w:rPr>
        <w:t>V</w:t>
      </w:r>
      <w:r w:rsidR="0013449A" w:rsidRPr="00926B80">
        <w:rPr>
          <w:i/>
          <w:vertAlign w:val="subscript"/>
          <w:lang w:val="en-US"/>
        </w:rPr>
        <w:t>o</w:t>
      </w:r>
      <w:r w:rsidR="0013449A">
        <w:rPr>
          <w:i/>
          <w:vertAlign w:val="subscript"/>
          <w:lang w:val="en-US"/>
        </w:rPr>
        <w:t>ff</w:t>
      </w:r>
      <w:r w:rsidRPr="0013449A">
        <w:rPr>
          <w:i/>
        </w:rPr>
        <w:t xml:space="preserve"> </w:t>
      </w:r>
      <w:r w:rsidR="0013449A" w:rsidRPr="0013449A">
        <w:t xml:space="preserve">– </w:t>
      </w:r>
      <w:r w:rsidR="0013449A">
        <w:t>скорость</w:t>
      </w:r>
      <w:r w:rsidR="0013449A" w:rsidRPr="0013449A">
        <w:t xml:space="preserve"> </w:t>
      </w:r>
      <w:r w:rsidR="0013449A">
        <w:t>рабочего</w:t>
      </w:r>
      <w:r w:rsidR="0013449A" w:rsidRPr="0013449A">
        <w:t xml:space="preserve"> </w:t>
      </w:r>
      <w:r w:rsidR="0013449A">
        <w:t>и</w:t>
      </w:r>
      <w:r w:rsidR="0013449A" w:rsidRPr="0013449A">
        <w:t xml:space="preserve"> </w:t>
      </w:r>
      <w:r w:rsidR="0013449A">
        <w:t>холостого</w:t>
      </w:r>
      <w:r w:rsidR="0013449A" w:rsidRPr="0013449A">
        <w:t xml:space="preserve"> </w:t>
      </w:r>
      <w:r w:rsidR="0013449A">
        <w:t>хода</w:t>
      </w:r>
      <w:r w:rsidR="0013449A" w:rsidRPr="0013449A">
        <w:t xml:space="preserve">; </w:t>
      </w:r>
      <w:r w:rsidR="0013449A" w:rsidRPr="00926B80">
        <w:rPr>
          <w:i/>
          <w:lang w:val="en-US"/>
        </w:rPr>
        <w:t>C</w:t>
      </w:r>
      <w:r w:rsidR="0013449A" w:rsidRPr="00926B80">
        <w:rPr>
          <w:i/>
          <w:vertAlign w:val="subscript"/>
          <w:lang w:val="en-US"/>
        </w:rPr>
        <w:t>on</w:t>
      </w:r>
      <w:r w:rsidR="0013449A" w:rsidRPr="0013449A">
        <w:t xml:space="preserve"> </w:t>
      </w:r>
      <w:r w:rsidR="0013449A">
        <w:t>и</w:t>
      </w:r>
      <w:r w:rsidR="0013449A" w:rsidRPr="0013449A">
        <w:t xml:space="preserve"> </w:t>
      </w:r>
      <w:r w:rsidR="0013449A" w:rsidRPr="00926B80">
        <w:rPr>
          <w:i/>
          <w:lang w:val="en-US"/>
        </w:rPr>
        <w:t>C</w:t>
      </w:r>
      <w:r w:rsidR="0013449A" w:rsidRPr="00926B80">
        <w:rPr>
          <w:i/>
          <w:vertAlign w:val="subscript"/>
          <w:lang w:val="en-US"/>
        </w:rPr>
        <w:t>o</w:t>
      </w:r>
      <w:r w:rsidR="0013449A">
        <w:rPr>
          <w:i/>
          <w:vertAlign w:val="subscript"/>
          <w:lang w:val="en-US"/>
        </w:rPr>
        <w:t>ff</w:t>
      </w:r>
      <w:r w:rsidR="0013449A" w:rsidRPr="0013449A">
        <w:t xml:space="preserve"> – </w:t>
      </w:r>
      <w:r w:rsidR="0013449A">
        <w:t>соответствующая</w:t>
      </w:r>
      <w:r w:rsidR="0013449A" w:rsidRPr="0013449A">
        <w:t xml:space="preserve"> </w:t>
      </w:r>
      <w:r w:rsidR="0013449A">
        <w:t>стоимость</w:t>
      </w:r>
      <w:r w:rsidR="0013449A" w:rsidRPr="0013449A">
        <w:t xml:space="preserve"> </w:t>
      </w:r>
      <w:r w:rsidR="0013449A">
        <w:t>единицы</w:t>
      </w:r>
      <w:r w:rsidR="0013449A" w:rsidRPr="0013449A">
        <w:t xml:space="preserve"> </w:t>
      </w:r>
      <w:r w:rsidR="0013449A">
        <w:t>пути</w:t>
      </w:r>
      <w:r w:rsidR="0013449A" w:rsidRPr="0013449A">
        <w:t xml:space="preserve">; </w:t>
      </w:r>
      <w:r w:rsidR="0013449A" w:rsidRPr="00926B80">
        <w:rPr>
          <w:i/>
          <w:lang w:val="en-US"/>
        </w:rPr>
        <w:t>t</w:t>
      </w:r>
      <w:r w:rsidR="0013449A" w:rsidRPr="00926B80">
        <w:rPr>
          <w:i/>
          <w:vertAlign w:val="subscript"/>
          <w:lang w:val="en-US"/>
        </w:rPr>
        <w:t>pt</w:t>
      </w:r>
      <w:r w:rsidR="0013449A" w:rsidRPr="0013449A">
        <w:t xml:space="preserve"> </w:t>
      </w:r>
      <w:r w:rsidR="0013449A">
        <w:t>и</w:t>
      </w:r>
      <w:r w:rsidR="0013449A" w:rsidRPr="0013449A">
        <w:t xml:space="preserve"> </w:t>
      </w:r>
      <w:r w:rsidR="0013449A" w:rsidRPr="00926B80">
        <w:rPr>
          <w:i/>
          <w:lang w:val="en-US"/>
        </w:rPr>
        <w:t>C</w:t>
      </w:r>
      <w:r w:rsidR="0013449A" w:rsidRPr="00926B80">
        <w:rPr>
          <w:i/>
          <w:vertAlign w:val="subscript"/>
          <w:lang w:val="en-US"/>
        </w:rPr>
        <w:t>pt</w:t>
      </w:r>
      <w:r w:rsidR="0013449A" w:rsidRPr="0013449A">
        <w:t xml:space="preserve"> –</w:t>
      </w:r>
      <w:r w:rsidR="0013449A">
        <w:t xml:space="preserve"> время и стоимость единичной врезки (для простоты мы считаем, что все точки врезки делаются одним способом).</w:t>
      </w:r>
    </w:p>
    <w:p w:rsidR="00562238" w:rsidRPr="00562238" w:rsidRDefault="00562238" w:rsidP="00562238">
      <w:pPr>
        <w:pStyle w:val="2"/>
      </w:pPr>
      <w:r>
        <w:t>Технологические ограничения</w:t>
      </w:r>
    </w:p>
    <w:p w:rsidR="00370C31" w:rsidRDefault="00370C31" w:rsidP="007D58B2">
      <w:pPr>
        <w:pStyle w:val="a3"/>
      </w:pPr>
      <w:r>
        <w:t xml:space="preserve">В общем случае, не все значения кортежа </w:t>
      </w:r>
      <w:r w:rsidRPr="00370C31">
        <w:t>(1)</w:t>
      </w:r>
      <w:r>
        <w:t xml:space="preserve"> являются допустимыми с точки зрения технологии термической резки. Рассмотрим разные виды таких ограничений и их формализацию в терминах координат проблемного пространства.</w:t>
      </w:r>
    </w:p>
    <w:p w:rsidR="00370C31" w:rsidRPr="008D2543" w:rsidRDefault="00370C31" w:rsidP="00370C31">
      <w:pPr>
        <w:pStyle w:val="3"/>
      </w:pPr>
      <w:r>
        <w:t xml:space="preserve">Ограничение </w:t>
      </w:r>
      <w:r w:rsidR="008D2543">
        <w:t>порядка резки</w:t>
      </w:r>
    </w:p>
    <w:p w:rsidR="00370C31" w:rsidRDefault="00370C31" w:rsidP="00370C31">
      <w:pPr>
        <w:pStyle w:val="a3"/>
      </w:pPr>
      <w:r>
        <w:t>Определяется тем, что после вырезания замкнутого контура, его содержимое больше не удерживается на рабочем столе и может смещаться. Поэтому, все внутренние контуры детали должны вырезаться до её внешнего контура (не обязательно последовательно), и если какая-либо деталь размещена в отверстии другой</w:t>
      </w:r>
      <w:r w:rsidR="00242F13">
        <w:t>,</w:t>
      </w:r>
      <w:r>
        <w:t xml:space="preserve"> она также должна вырезаться раньше.</w:t>
      </w:r>
    </w:p>
    <w:p w:rsidR="00370C31" w:rsidRDefault="00370C31" w:rsidP="00370C31">
      <w:pPr>
        <w:pStyle w:val="a3"/>
      </w:pPr>
      <w:r>
        <w:lastRenderedPageBreak/>
        <w:t xml:space="preserve">В терминах кортежа </w:t>
      </w:r>
      <w:r w:rsidRPr="00370C31">
        <w:t>(1)</w:t>
      </w:r>
      <w:r>
        <w:t xml:space="preserve"> это ограничение накладывается на элементы перестановки </w:t>
      </w:r>
      <w:r w:rsidRPr="001447C9">
        <w:rPr>
          <w:i/>
          <w:lang w:val="en-US"/>
        </w:rPr>
        <w:t>i</w:t>
      </w:r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r w:rsidRPr="001447C9">
        <w:rPr>
          <w:i/>
          <w:lang w:val="en-US"/>
        </w:rPr>
        <w:t>i</w:t>
      </w:r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r w:rsidRPr="001447C9">
        <w:rPr>
          <w:i/>
          <w:lang w:val="en-US"/>
        </w:rPr>
        <w:t>i</w:t>
      </w:r>
      <w:r w:rsidRPr="001447C9">
        <w:rPr>
          <w:i/>
          <w:vertAlign w:val="subscript"/>
          <w:lang w:val="en-US"/>
        </w:rPr>
        <w:t>K</w:t>
      </w:r>
      <w:r>
        <w:t xml:space="preserve">. Если контур </w:t>
      </w:r>
      <w:r w:rsidRPr="00370C31">
        <w:rPr>
          <w:i/>
          <w:lang w:val="en-US"/>
        </w:rPr>
        <w:t>i</w:t>
      </w:r>
      <w:r w:rsidRPr="00370C31">
        <w:rPr>
          <w:i/>
          <w:vertAlign w:val="subscript"/>
          <w:lang w:val="en-US"/>
        </w:rPr>
        <w:t>x</w:t>
      </w:r>
      <w:r w:rsidRPr="00370C31">
        <w:t xml:space="preserve"> </w:t>
      </w:r>
      <w:r>
        <w:t>расположен внутри</w:t>
      </w:r>
      <w:r w:rsidRPr="00370C31">
        <w:t xml:space="preserve"> </w:t>
      </w:r>
      <w:r>
        <w:t xml:space="preserve">контура </w:t>
      </w:r>
      <w:r w:rsidRPr="00370C31">
        <w:rPr>
          <w:i/>
          <w:lang w:val="en-US"/>
        </w:rPr>
        <w:t>i</w:t>
      </w:r>
      <w:r w:rsidRPr="00370C31">
        <w:rPr>
          <w:i/>
          <w:vertAlign w:val="subscript"/>
          <w:lang w:val="en-US"/>
        </w:rPr>
        <w:t>y</w:t>
      </w:r>
      <w:r>
        <w:t xml:space="preserve">, то допустимы только перестановки, в которых </w:t>
      </w:r>
      <w:r w:rsidRPr="00370C31">
        <w:rPr>
          <w:i/>
          <w:lang w:val="en-US"/>
        </w:rPr>
        <w:t>i</w:t>
      </w:r>
      <w:r w:rsidRPr="00370C31">
        <w:rPr>
          <w:i/>
          <w:vertAlign w:val="subscript"/>
          <w:lang w:val="en-US"/>
        </w:rPr>
        <w:t>x</w:t>
      </w:r>
      <w:r w:rsidRPr="00370C31">
        <w:t xml:space="preserve"> </w:t>
      </w:r>
      <w:r>
        <w:t xml:space="preserve">находится перед </w:t>
      </w:r>
      <w:r w:rsidRPr="00370C31">
        <w:rPr>
          <w:i/>
          <w:lang w:val="en-US"/>
        </w:rPr>
        <w:t>i</w:t>
      </w:r>
      <w:r w:rsidRPr="00370C31">
        <w:rPr>
          <w:i/>
          <w:vertAlign w:val="subscript"/>
          <w:lang w:val="en-US"/>
        </w:rPr>
        <w:t>y</w:t>
      </w:r>
      <w:r>
        <w:t xml:space="preserve">. Тем самым количество возможных перестановок </w:t>
      </w:r>
      <w:r w:rsidRPr="00370C31">
        <w:t>(</w:t>
      </w:r>
      <w:r w:rsidRPr="00370C31">
        <w:rPr>
          <w:i/>
          <w:lang w:val="en-US"/>
        </w:rPr>
        <w:t>K</w:t>
      </w:r>
      <w:r w:rsidRPr="00370C31">
        <w:rPr>
          <w:i/>
        </w:rPr>
        <w:t>!</w:t>
      </w:r>
      <w:r w:rsidRPr="00370C31">
        <w:t xml:space="preserve">) </w:t>
      </w:r>
      <w:r>
        <w:t>может значительно уменьшиться.</w:t>
      </w:r>
    </w:p>
    <w:p w:rsidR="00370C31" w:rsidRPr="007A7910" w:rsidRDefault="00370C31" w:rsidP="00370C31">
      <w:pPr>
        <w:pStyle w:val="a3"/>
      </w:pPr>
      <w:r>
        <w:t>Данное ограничение хорошо известно, описано в литературе и используется во всех практически применяемых</w:t>
      </w:r>
      <w:r w:rsidR="00416B67">
        <w:t xml:space="preserve"> алгоритмах маршрутизации резки, см. например </w:t>
      </w:r>
      <w:r w:rsidR="00795E1F" w:rsidRPr="00795E1F">
        <w:t>[</w:t>
      </w:r>
      <w:r w:rsidR="001C3630" w:rsidRPr="001C3630">
        <w:t>2</w:t>
      </w:r>
      <w:r w:rsidR="00795E1F" w:rsidRPr="00795E1F">
        <w:t>]</w:t>
      </w:r>
      <w:r w:rsidR="00795E1F">
        <w:t xml:space="preserve"> или </w:t>
      </w:r>
      <w:r w:rsidR="00795E1F" w:rsidRPr="007A7910">
        <w:t>[</w:t>
      </w:r>
      <w:r w:rsidR="00F41F76" w:rsidRPr="00F41F76">
        <w:t>12</w:t>
      </w:r>
      <w:r w:rsidR="00795E1F" w:rsidRPr="007A7910">
        <w:t>].</w:t>
      </w:r>
    </w:p>
    <w:p w:rsidR="00370C31" w:rsidRDefault="00BA1733" w:rsidP="00BA1733">
      <w:pPr>
        <w:pStyle w:val="3"/>
      </w:pPr>
      <w:r>
        <w:t>Ограничение на точки врезки</w:t>
      </w:r>
    </w:p>
    <w:p w:rsidR="00BA1733" w:rsidRDefault="00236568" w:rsidP="00370C31">
      <w:pPr>
        <w:pStyle w:val="a3"/>
      </w:pPr>
      <w:r>
        <w:t xml:space="preserve">Вызывается тем фактом, что выполнение врезки вызывает большую деформацию материала, чем резка по (эквидистантному) контуру. Таким образом, требуется, чтобы точка врезки располагалась на большем расстоянии от контура детали. В терминах кортежа (1) это ограничение на координаты точек врезки </w:t>
      </w:r>
      <w:r w:rsidRPr="00236568">
        <w:rPr>
          <w:i/>
          <w:lang w:val="en-US"/>
        </w:rPr>
        <w:t>M</w:t>
      </w:r>
      <w:r w:rsidRPr="00236568">
        <w:rPr>
          <w:i/>
          <w:vertAlign w:val="subscript"/>
          <w:lang w:val="en-US"/>
        </w:rPr>
        <w:t>i</w:t>
      </w:r>
      <w:r w:rsidRPr="00236568">
        <w:t xml:space="preserve"> </w:t>
      </w:r>
      <w:r>
        <w:t xml:space="preserve">(предполагаем, что точка выключения инструмента </w:t>
      </w:r>
      <w:r w:rsidRPr="00236568">
        <w:rPr>
          <w:i/>
          <w:lang w:val="en-US"/>
        </w:rPr>
        <w:t>M</w:t>
      </w:r>
      <w:r w:rsidRPr="00236568">
        <w:rPr>
          <w:i/>
          <w:vertAlign w:val="superscript"/>
        </w:rPr>
        <w:t>*</w:t>
      </w:r>
      <w:r w:rsidRPr="00236568">
        <w:t xml:space="preserve"> </w:t>
      </w:r>
      <w:r>
        <w:t>однозначно определяется</w:t>
      </w:r>
      <w:r w:rsidRPr="00236568">
        <w:t xml:space="preserve"> </w:t>
      </w:r>
      <w:r>
        <w:t xml:space="preserve">выбором точки врезки </w:t>
      </w:r>
      <w:r w:rsidRPr="00236568">
        <w:rPr>
          <w:i/>
          <w:lang w:val="en-US"/>
        </w:rPr>
        <w:t>M</w:t>
      </w:r>
      <w:r w:rsidRPr="00236568">
        <w:t>).</w:t>
      </w:r>
      <w:r w:rsidR="00FD4490" w:rsidRPr="00FD4490">
        <w:t xml:space="preserve"> </w:t>
      </w:r>
      <w:r w:rsidR="005406E3">
        <w:t>Запишем это ограничение</w:t>
      </w:r>
      <w:r w:rsidR="00D7783C">
        <w:t>.</w:t>
      </w:r>
    </w:p>
    <w:p w:rsidR="00FD4490" w:rsidRPr="00851E88" w:rsidRDefault="00653EB2" w:rsidP="00370C31">
      <w:pPr>
        <w:pStyle w:val="a3"/>
      </w:pPr>
      <w:r>
        <w:t xml:space="preserve">Для контура </w:t>
      </w:r>
      <w:r w:rsidRPr="00653EB2">
        <w:rPr>
          <w:i/>
          <w:lang w:val="en-US"/>
        </w:rPr>
        <w:t>C</w:t>
      </w:r>
      <w:r w:rsidRPr="00653EB2">
        <w:rPr>
          <w:i/>
          <w:vertAlign w:val="subscript"/>
          <w:lang w:val="en-US"/>
        </w:rPr>
        <w:t>j</w:t>
      </w:r>
      <w:r w:rsidRPr="00653EB2">
        <w:t xml:space="preserve"> </w:t>
      </w:r>
      <w:r>
        <w:t xml:space="preserve">обозначим </w:t>
      </w:r>
      <w:r w:rsidRPr="00653EB2">
        <w:rPr>
          <w:i/>
          <w:lang w:val="en-US"/>
        </w:rPr>
        <w:t>E</w:t>
      </w:r>
      <w:r w:rsidRPr="00653EB2">
        <w:rPr>
          <w:i/>
          <w:vertAlign w:val="superscript"/>
          <w:lang w:val="en-US"/>
        </w:rPr>
        <w:t>d</w:t>
      </w:r>
      <w:r w:rsidRPr="00653EB2">
        <w:rPr>
          <w:i/>
          <w:vertAlign w:val="subscript"/>
          <w:lang w:val="en-US"/>
        </w:rPr>
        <w:t>j</w:t>
      </w:r>
      <w:r>
        <w:t xml:space="preserve"> его эквидистантный контур (смещение </w:t>
      </w:r>
      <w:r w:rsidRPr="00653EB2">
        <w:rPr>
          <w:i/>
          <w:lang w:val="en-US"/>
        </w:rPr>
        <w:t>d</w:t>
      </w:r>
      <w:r w:rsidRPr="00653EB2">
        <w:t>)</w:t>
      </w:r>
      <w:r>
        <w:t xml:space="preserve">, а </w:t>
      </w:r>
      <w:r w:rsidR="00FC5BDD" w:rsidRPr="00FC5BDD">
        <w:rPr>
          <w:i/>
          <w:lang w:val="en-US"/>
        </w:rPr>
        <w:t>P</w:t>
      </w:r>
      <w:r w:rsidR="00FC5BDD" w:rsidRPr="00FC5BDD">
        <w:rPr>
          <w:i/>
          <w:vertAlign w:val="superscript"/>
          <w:lang w:val="en-US"/>
        </w:rPr>
        <w:t>d</w:t>
      </w:r>
      <w:r w:rsidR="00FC5BDD" w:rsidRPr="00FC5BDD">
        <w:rPr>
          <w:i/>
          <w:vertAlign w:val="subscript"/>
          <w:lang w:val="en-US"/>
        </w:rPr>
        <w:t>j</w:t>
      </w:r>
      <w:r w:rsidR="00FC5BDD" w:rsidRPr="00FC5BDD">
        <w:t xml:space="preserve"> </w:t>
      </w:r>
      <w:r w:rsidR="00FC5BDD">
        <w:t>– внутренность этого контура.</w:t>
      </w:r>
    </w:p>
    <w:p w:rsidR="00851E88" w:rsidRDefault="00851E88" w:rsidP="00370C31">
      <w:pPr>
        <w:pStyle w:val="a3"/>
        <w:rPr>
          <w:rFonts w:cs="Times New Roman"/>
        </w:rPr>
      </w:pPr>
      <w:r>
        <w:t xml:space="preserve">Далее, множество номеров внешних контуров обозначим </w:t>
      </w:r>
      <w:r w:rsidRPr="00851E88">
        <w:rPr>
          <w:i/>
          <w:lang w:val="en-US"/>
        </w:rPr>
        <w:t>OUT</w:t>
      </w:r>
      <w:r>
        <w:t xml:space="preserve">, а внутренних – </w:t>
      </w:r>
      <w:r w:rsidRPr="00851E88">
        <w:rPr>
          <w:i/>
          <w:lang w:val="en-US"/>
        </w:rPr>
        <w:t>IN</w:t>
      </w:r>
      <w:r>
        <w:t xml:space="preserve"> (последнее множество может быть пустым). Также обозначим дополнительное удаление точки врезки от эквидистантного контура как </w:t>
      </w:r>
      <w:r>
        <w:rPr>
          <w:rFonts w:cs="Times New Roman"/>
        </w:rPr>
        <w:t xml:space="preserve">δ. Тогда ограничения на точки врезки </w:t>
      </w:r>
      <w:r w:rsidR="00771C04">
        <w:rPr>
          <w:rFonts w:cs="Times New Roman"/>
        </w:rPr>
        <w:t xml:space="preserve">и выключения инструмента </w:t>
      </w:r>
      <w:r>
        <w:rPr>
          <w:rFonts w:cs="Times New Roman"/>
        </w:rPr>
        <w:t>запишутся так:</w:t>
      </w:r>
    </w:p>
    <w:p w:rsidR="00771C04" w:rsidRPr="00B040FC" w:rsidRDefault="00771C04" w:rsidP="00771C04">
      <w:pPr>
        <w:pStyle w:val="Equation"/>
        <w:rPr>
          <w:lang w:val="ru-RU"/>
        </w:rPr>
      </w:pPr>
      <w:r w:rsidRPr="00B040FC">
        <w:rPr>
          <w:lang w:val="ru-RU"/>
        </w:rPr>
        <w:tab/>
      </w:r>
      <w:r w:rsidR="002E3165">
        <w:rPr>
          <w:position w:val="-32"/>
          <w:lang w:val="en-GB"/>
        </w:rPr>
        <w:object w:dxaOrig="2840" w:dyaOrig="580">
          <v:shape id="_x0000_i1029" type="#_x0000_t75" style="width:141.75pt;height:29.25pt" o:ole="">
            <v:imagedata r:id="rId17" o:title=""/>
          </v:shape>
          <o:OLEObject Type="Embed" ProgID="Equation.DSMT4" ShapeID="_x0000_i1029" DrawAspect="Content" ObjectID="_1543061739" r:id="rId18"/>
        </w:object>
      </w:r>
      <w:r w:rsidRPr="00B040FC">
        <w:rPr>
          <w:lang w:val="ru-RU"/>
        </w:rPr>
        <w:tab/>
        <w:t>(4)</w:t>
      </w:r>
    </w:p>
    <w:p w:rsidR="00771C04" w:rsidRPr="002010AC" w:rsidRDefault="00771C04" w:rsidP="00771C04">
      <w:pPr>
        <w:pStyle w:val="Equation"/>
        <w:rPr>
          <w:lang w:val="ru-RU"/>
        </w:rPr>
      </w:pPr>
      <w:r w:rsidRPr="00B040FC">
        <w:rPr>
          <w:lang w:val="ru-RU"/>
        </w:rPr>
        <w:tab/>
      </w:r>
      <w:r w:rsidR="002E3165">
        <w:rPr>
          <w:position w:val="-32"/>
          <w:lang w:val="en-GB"/>
        </w:rPr>
        <w:object w:dxaOrig="2540" w:dyaOrig="580">
          <v:shape id="_x0000_i1030" type="#_x0000_t75" style="width:126.75pt;height:29.25pt" o:ole="">
            <v:imagedata r:id="rId19" o:title=""/>
          </v:shape>
          <o:OLEObject Type="Embed" ProgID="Equation.DSMT4" ShapeID="_x0000_i1030" DrawAspect="Content" ObjectID="_1543061740" r:id="rId20"/>
        </w:object>
      </w:r>
      <w:r w:rsidRPr="00B040FC">
        <w:rPr>
          <w:lang w:val="ru-RU"/>
        </w:rPr>
        <w:tab/>
      </w:r>
      <w:r w:rsidRPr="002010AC">
        <w:rPr>
          <w:lang w:val="ru-RU"/>
        </w:rPr>
        <w:t>(5)</w:t>
      </w:r>
    </w:p>
    <w:p w:rsidR="00851E88" w:rsidRDefault="002010AC" w:rsidP="00370C31">
      <w:pPr>
        <w:pStyle w:val="a3"/>
      </w:pPr>
      <w:r>
        <w:t xml:space="preserve">Уравнение (4) фактически определяет для всех точек врезки допустимую область, представляющую собой часть листа </w:t>
      </w:r>
      <w:r w:rsidRPr="002010AC">
        <w:rPr>
          <w:i/>
          <w:lang w:val="en-US"/>
        </w:rPr>
        <w:t>B</w:t>
      </w:r>
      <w:r w:rsidRPr="002010AC">
        <w:t>.</w:t>
      </w:r>
      <w:r w:rsidR="00786A63" w:rsidRPr="00786A63">
        <w:t xml:space="preserve"> </w:t>
      </w:r>
      <w:r w:rsidR="00786A63">
        <w:t>В практических приложениях точки врезки выбираются на границе этой области, что снижает размерность подзадачи выбора точки врезки с 2 до 1.</w:t>
      </w:r>
    </w:p>
    <w:p w:rsidR="00786A63" w:rsidRDefault="00786A63" w:rsidP="00370C31">
      <w:pPr>
        <w:pStyle w:val="a3"/>
      </w:pPr>
      <w:r>
        <w:t xml:space="preserve">Более того, как правило, непрерывную границу этой области разбивают на отдельные точки с некоторым шагом. После этого множество возможных положений точек врезки </w:t>
      </w:r>
      <w:r w:rsidRPr="00786A63">
        <w:rPr>
          <w:i/>
          <w:lang w:val="en-US"/>
        </w:rPr>
        <w:t>M</w:t>
      </w:r>
      <w:r w:rsidRPr="00786A63">
        <w:rPr>
          <w:i/>
          <w:vertAlign w:val="subscript"/>
          <w:lang w:val="en-US"/>
        </w:rPr>
        <w:t>i</w:t>
      </w:r>
      <w:r w:rsidRPr="00786A63">
        <w:t xml:space="preserve"> </w:t>
      </w:r>
      <w:r>
        <w:t>становится дискретным и конечным, и в целом задача оптимизации целевых функций (2) или (3) на пространстве значений кортежа (1) становится дискретной. Такая задача сводится к хорошо известной обобщенной задаче коммивояжера, в которой все возможные точки врезки на одном сегменте являются эквивалентными.</w:t>
      </w:r>
    </w:p>
    <w:p w:rsidR="00786A63" w:rsidRPr="002B205B" w:rsidRDefault="00786A63" w:rsidP="00370C31">
      <w:pPr>
        <w:pStyle w:val="a3"/>
      </w:pPr>
      <w:r>
        <w:t>Для решения обобщенной задачи коммивояжера существует хорошо разработанный математический аппарат</w:t>
      </w:r>
      <w:r w:rsidR="00D543F6">
        <w:t xml:space="preserve"> и создано множество алг</w:t>
      </w:r>
      <w:r w:rsidR="005D7AD1">
        <w:t xml:space="preserve">оритмов, описанных в литературе, см. например </w:t>
      </w:r>
      <w:r w:rsidR="005D7AD1" w:rsidRPr="002B205B">
        <w:t>[1]</w:t>
      </w:r>
      <w:r w:rsidR="00EE529B">
        <w:t xml:space="preserve"> или </w:t>
      </w:r>
      <w:r w:rsidR="008C239A">
        <w:t>[1</w:t>
      </w:r>
      <w:r w:rsidR="008C239A" w:rsidRPr="005B0CF3">
        <w:t>5</w:t>
      </w:r>
      <w:r w:rsidR="00EE529B" w:rsidRPr="00127065">
        <w:t>]</w:t>
      </w:r>
      <w:r w:rsidR="005D7AD1" w:rsidRPr="002B205B">
        <w:t>.</w:t>
      </w:r>
    </w:p>
    <w:p w:rsidR="00444A59" w:rsidRDefault="00444A59" w:rsidP="00370C31">
      <w:pPr>
        <w:pStyle w:val="a3"/>
      </w:pPr>
      <w:r>
        <w:t>Однако данные ограничения не являются единственными, которые требуется учитывать в случае термической резки.</w:t>
      </w:r>
    </w:p>
    <w:p w:rsidR="00444A59" w:rsidRDefault="00444A59" w:rsidP="00444A59">
      <w:pPr>
        <w:pStyle w:val="3"/>
      </w:pPr>
      <w:r>
        <w:t>Правило жесткости детали</w:t>
      </w:r>
    </w:p>
    <w:p w:rsidR="00444A59" w:rsidRDefault="00454BD7" w:rsidP="00370C31">
      <w:pPr>
        <w:pStyle w:val="a3"/>
      </w:pPr>
      <w:r>
        <w:t>Это ограничение возникло как эмпирическое правило и долгое время применялось при ручной (интеракти</w:t>
      </w:r>
      <w:r w:rsidR="00E45495">
        <w:t xml:space="preserve">вной) разработке маршрута резки, см. </w:t>
      </w:r>
      <w:r w:rsidR="00791583">
        <w:t>[</w:t>
      </w:r>
      <w:r w:rsidR="00791583">
        <w:rPr>
          <w:lang w:val="en-US"/>
        </w:rPr>
        <w:t>5</w:t>
      </w:r>
      <w:r w:rsidR="00E45495" w:rsidRPr="00E45495">
        <w:t>].</w:t>
      </w:r>
      <w:r>
        <w:t xml:space="preserve"> На естественном языке оно формулируется так: точка врезки и направление реза (по или против часовой стрелки) для каждого контура выбираются таким образом, чтобы начало реза проходило вблизи границы листа (внешней или части ранее вырезанного контура), а завершение граничило с «жесткой» частью листа (не имеющей ранее сделанных резов).</w:t>
      </w:r>
    </w:p>
    <w:p w:rsidR="008946D6" w:rsidRDefault="008946D6" w:rsidP="008946D6">
      <w:pPr>
        <w:pStyle w:val="a3"/>
        <w:jc w:val="center"/>
      </w:pPr>
      <w:r w:rsidRPr="008946D6">
        <w:rPr>
          <w:noProof/>
          <w:sz w:val="16"/>
          <w:szCs w:val="16"/>
          <w:lang w:eastAsia="ru-RU"/>
        </w:rPr>
        <w:lastRenderedPageBreak/>
        <mc:AlternateContent>
          <mc:Choice Requires="wpg">
            <w:drawing>
              <wp:inline distT="0" distB="0" distL="0" distR="0" wp14:anchorId="0ED0A1C2" wp14:editId="74DA5B9A">
                <wp:extent cx="1342069" cy="1123710"/>
                <wp:effectExtent l="0" t="0" r="10795" b="635"/>
                <wp:docPr id="193" name="Группа 1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42069" cy="1123710"/>
                          <a:chOff x="2189" y="1113"/>
                          <a:chExt cx="4123" cy="4049"/>
                        </a:xfrm>
                      </wpg:grpSpPr>
                      <wps:wsp>
                        <wps:cNvPr id="194" name="Freeform 195"/>
                        <wps:cNvSpPr>
                          <a:spLocks/>
                        </wps:cNvSpPr>
                        <wps:spPr bwMode="auto">
                          <a:xfrm>
                            <a:off x="5595" y="1156"/>
                            <a:ext cx="717" cy="3795"/>
                          </a:xfrm>
                          <a:custGeom>
                            <a:avLst/>
                            <a:gdLst>
                              <a:gd name="T0" fmla="*/ 386 w 717"/>
                              <a:gd name="T1" fmla="*/ 0 h 3795"/>
                              <a:gd name="T2" fmla="*/ 396 w 717"/>
                              <a:gd name="T3" fmla="*/ 736 h 3795"/>
                              <a:gd name="T4" fmla="*/ 144 w 717"/>
                              <a:gd name="T5" fmla="*/ 1493 h 3795"/>
                              <a:gd name="T6" fmla="*/ 26 w 717"/>
                              <a:gd name="T7" fmla="*/ 2340 h 3795"/>
                              <a:gd name="T8" fmla="*/ 302 w 717"/>
                              <a:gd name="T9" fmla="*/ 3080 h 3795"/>
                              <a:gd name="T10" fmla="*/ 649 w 717"/>
                              <a:gd name="T11" fmla="*/ 3427 h 3795"/>
                              <a:gd name="T12" fmla="*/ 712 w 717"/>
                              <a:gd name="T13" fmla="*/ 3795 h 379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717" h="3795">
                                <a:moveTo>
                                  <a:pt x="386" y="0"/>
                                </a:moveTo>
                                <a:cubicBezTo>
                                  <a:pt x="388" y="123"/>
                                  <a:pt x="436" y="487"/>
                                  <a:pt x="396" y="736"/>
                                </a:cubicBezTo>
                                <a:cubicBezTo>
                                  <a:pt x="356" y="985"/>
                                  <a:pt x="206" y="1226"/>
                                  <a:pt x="144" y="1493"/>
                                </a:cubicBezTo>
                                <a:cubicBezTo>
                                  <a:pt x="82" y="1760"/>
                                  <a:pt x="0" y="2076"/>
                                  <a:pt x="26" y="2340"/>
                                </a:cubicBezTo>
                                <a:cubicBezTo>
                                  <a:pt x="52" y="2604"/>
                                  <a:pt x="198" y="2899"/>
                                  <a:pt x="302" y="3080"/>
                                </a:cubicBezTo>
                                <a:cubicBezTo>
                                  <a:pt x="406" y="3261"/>
                                  <a:pt x="581" y="3308"/>
                                  <a:pt x="649" y="3427"/>
                                </a:cubicBezTo>
                                <a:cubicBezTo>
                                  <a:pt x="717" y="3546"/>
                                  <a:pt x="699" y="3718"/>
                                  <a:pt x="712" y="3795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5" name="Line 196"/>
                        <wps:cNvCnPr/>
                        <wps:spPr bwMode="auto">
                          <a:xfrm flipH="1">
                            <a:off x="2682" y="4958"/>
                            <a:ext cx="361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" name="Line 197"/>
                        <wps:cNvCnPr/>
                        <wps:spPr bwMode="auto">
                          <a:xfrm flipH="1">
                            <a:off x="2685" y="1156"/>
                            <a:ext cx="3300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" name="Line 198"/>
                        <wps:cNvCnPr/>
                        <wps:spPr bwMode="auto">
                          <a:xfrm flipV="1">
                            <a:off x="2689" y="1158"/>
                            <a:ext cx="0" cy="381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" name="AutoShape 199"/>
                        <wps:cNvSpPr>
                          <a:spLocks noChangeArrowheads="1"/>
                        </wps:cNvSpPr>
                        <wps:spPr bwMode="auto">
                          <a:xfrm>
                            <a:off x="2884" y="1259"/>
                            <a:ext cx="1260" cy="958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99" name="Group 200"/>
                        <wpg:cNvGrpSpPr>
                          <a:grpSpLocks/>
                        </wpg:cNvGrpSpPr>
                        <wpg:grpSpPr bwMode="auto">
                          <a:xfrm>
                            <a:off x="2899" y="2295"/>
                            <a:ext cx="1241" cy="1483"/>
                            <a:chOff x="2770" y="5634"/>
                            <a:chExt cx="1241" cy="1483"/>
                          </a:xfrm>
                        </wpg:grpSpPr>
                        <wps:wsp>
                          <wps:cNvPr id="200" name="Arc 201"/>
                          <wps:cNvSpPr>
                            <a:spLocks/>
                          </wps:cNvSpPr>
                          <wps:spPr bwMode="auto">
                            <a:xfrm rot="10926571" flipV="1">
                              <a:off x="2781" y="5634"/>
                              <a:ext cx="1230" cy="516"/>
                            </a:xfrm>
                            <a:custGeom>
                              <a:avLst/>
                              <a:gdLst>
                                <a:gd name="G0" fmla="+- 21598 0 0"/>
                                <a:gd name="G1" fmla="+- 21600 0 0"/>
                                <a:gd name="G2" fmla="+- 21600 0 0"/>
                                <a:gd name="T0" fmla="*/ 0 w 43198"/>
                                <a:gd name="T1" fmla="*/ 21320 h 21600"/>
                                <a:gd name="T2" fmla="*/ 43198 w 43198"/>
                                <a:gd name="T3" fmla="*/ 21600 h 21600"/>
                                <a:gd name="T4" fmla="*/ 21598 w 43198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198" h="21600" fill="none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</a:path>
                                <a:path w="43198" h="21600" stroke="0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  <a:lnTo>
                                    <a:pt x="21598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" name="Arc 202"/>
                          <wps:cNvSpPr>
                            <a:spLocks/>
                          </wps:cNvSpPr>
                          <wps:spPr bwMode="auto">
                            <a:xfrm flipV="1">
                              <a:off x="2770" y="6601"/>
                              <a:ext cx="1230" cy="516"/>
                            </a:xfrm>
                            <a:custGeom>
                              <a:avLst/>
                              <a:gdLst>
                                <a:gd name="G0" fmla="+- 21598 0 0"/>
                                <a:gd name="G1" fmla="+- 21600 0 0"/>
                                <a:gd name="G2" fmla="+- 21600 0 0"/>
                                <a:gd name="T0" fmla="*/ 0 w 43198"/>
                                <a:gd name="T1" fmla="*/ 21320 h 21600"/>
                                <a:gd name="T2" fmla="*/ 43198 w 43198"/>
                                <a:gd name="T3" fmla="*/ 21600 h 21600"/>
                                <a:gd name="T4" fmla="*/ 21598 w 43198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198" h="21600" fill="none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</a:path>
                                <a:path w="43198" h="21600" stroke="0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  <a:lnTo>
                                    <a:pt x="21598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2" name="Line 203"/>
                          <wps:cNvCnPr/>
                          <wps:spPr bwMode="auto">
                            <a:xfrm>
                              <a:off x="2773" y="6171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" name="Line 204"/>
                          <wps:cNvCnPr/>
                          <wps:spPr bwMode="auto">
                            <a:xfrm>
                              <a:off x="3997" y="6196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04" name="Group 205"/>
                        <wpg:cNvGrpSpPr>
                          <a:grpSpLocks/>
                        </wpg:cNvGrpSpPr>
                        <wpg:grpSpPr bwMode="auto">
                          <a:xfrm>
                            <a:off x="3110" y="2460"/>
                            <a:ext cx="800" cy="1133"/>
                            <a:chOff x="3110" y="2460"/>
                            <a:chExt cx="800" cy="1133"/>
                          </a:xfrm>
                        </wpg:grpSpPr>
                        <wps:wsp>
                          <wps:cNvPr id="205" name="Arc 206"/>
                          <wps:cNvSpPr>
                            <a:spLocks/>
                          </wps:cNvSpPr>
                          <wps:spPr bwMode="auto">
                            <a:xfrm rot="10926571" flipV="1">
                              <a:off x="3116" y="2460"/>
                              <a:ext cx="794" cy="357"/>
                            </a:xfrm>
                            <a:custGeom>
                              <a:avLst/>
                              <a:gdLst>
                                <a:gd name="G0" fmla="+- 21598 0 0"/>
                                <a:gd name="G1" fmla="+- 21600 0 0"/>
                                <a:gd name="G2" fmla="+- 21600 0 0"/>
                                <a:gd name="T0" fmla="*/ 0 w 43198"/>
                                <a:gd name="T1" fmla="*/ 21320 h 21600"/>
                                <a:gd name="T2" fmla="*/ 43198 w 43198"/>
                                <a:gd name="T3" fmla="*/ 21600 h 21600"/>
                                <a:gd name="T4" fmla="*/ 21598 w 43198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198" h="21600" fill="none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</a:path>
                                <a:path w="43198" h="21600" stroke="0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  <a:lnTo>
                                    <a:pt x="21598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" name="Arc 207"/>
                          <wps:cNvSpPr>
                            <a:spLocks/>
                          </wps:cNvSpPr>
                          <wps:spPr bwMode="auto">
                            <a:xfrm flipV="1">
                              <a:off x="3110" y="3247"/>
                              <a:ext cx="794" cy="346"/>
                            </a:xfrm>
                            <a:custGeom>
                              <a:avLst/>
                              <a:gdLst>
                                <a:gd name="G0" fmla="+- 21598 0 0"/>
                                <a:gd name="G1" fmla="+- 21600 0 0"/>
                                <a:gd name="G2" fmla="+- 21600 0 0"/>
                                <a:gd name="T0" fmla="*/ 0 w 43198"/>
                                <a:gd name="T1" fmla="*/ 21320 h 21600"/>
                                <a:gd name="T2" fmla="*/ 43198 w 43198"/>
                                <a:gd name="T3" fmla="*/ 21600 h 21600"/>
                                <a:gd name="T4" fmla="*/ 21598 w 43198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198" h="21600" fill="none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</a:path>
                                <a:path w="43198" h="21600" stroke="0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  <a:lnTo>
                                    <a:pt x="21598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7" name="Line 208"/>
                          <wps:cNvCnPr/>
                          <wps:spPr bwMode="auto">
                            <a:xfrm>
                              <a:off x="3112" y="2817"/>
                              <a:ext cx="0" cy="43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" name="Line 209"/>
                          <wps:cNvCnPr/>
                          <wps:spPr bwMode="auto">
                            <a:xfrm>
                              <a:off x="3907" y="2840"/>
                              <a:ext cx="0" cy="40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09" name="Rectangle 210"/>
                        <wps:cNvSpPr>
                          <a:spLocks noChangeArrowheads="1"/>
                        </wps:cNvSpPr>
                        <wps:spPr bwMode="auto">
                          <a:xfrm>
                            <a:off x="3081" y="1418"/>
                            <a:ext cx="896" cy="5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0" name="Freeform 211"/>
                        <wps:cNvSpPr>
                          <a:spLocks/>
                        </wps:cNvSpPr>
                        <wps:spPr bwMode="auto">
                          <a:xfrm>
                            <a:off x="2970" y="3834"/>
                            <a:ext cx="1831" cy="855"/>
                          </a:xfrm>
                          <a:custGeom>
                            <a:avLst/>
                            <a:gdLst>
                              <a:gd name="T0" fmla="*/ 277 w 1831"/>
                              <a:gd name="T1" fmla="*/ 840 h 855"/>
                              <a:gd name="T2" fmla="*/ 1575 w 1831"/>
                              <a:gd name="T3" fmla="*/ 831 h 855"/>
                              <a:gd name="T4" fmla="*/ 1806 w 1831"/>
                              <a:gd name="T5" fmla="*/ 656 h 855"/>
                              <a:gd name="T6" fmla="*/ 1831 w 1831"/>
                              <a:gd name="T7" fmla="*/ 258 h 855"/>
                              <a:gd name="T8" fmla="*/ 1567 w 1831"/>
                              <a:gd name="T9" fmla="*/ 24 h 855"/>
                              <a:gd name="T10" fmla="*/ 135 w 1831"/>
                              <a:gd name="T11" fmla="*/ 321 h 855"/>
                              <a:gd name="T12" fmla="*/ 30 w 1831"/>
                              <a:gd name="T13" fmla="*/ 666 h 855"/>
                              <a:gd name="T14" fmla="*/ 277 w 1831"/>
                              <a:gd name="T15" fmla="*/ 840 h 8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1831" h="855">
                                <a:moveTo>
                                  <a:pt x="277" y="840"/>
                                </a:moveTo>
                                <a:cubicBezTo>
                                  <a:pt x="720" y="839"/>
                                  <a:pt x="1575" y="831"/>
                                  <a:pt x="1575" y="831"/>
                                </a:cubicBezTo>
                                <a:cubicBezTo>
                                  <a:pt x="1575" y="831"/>
                                  <a:pt x="1762" y="855"/>
                                  <a:pt x="1806" y="656"/>
                                </a:cubicBezTo>
                                <a:cubicBezTo>
                                  <a:pt x="1806" y="656"/>
                                  <a:pt x="1831" y="528"/>
                                  <a:pt x="1831" y="258"/>
                                </a:cubicBezTo>
                                <a:cubicBezTo>
                                  <a:pt x="1819" y="180"/>
                                  <a:pt x="1804" y="0"/>
                                  <a:pt x="1567" y="24"/>
                                </a:cubicBezTo>
                                <a:cubicBezTo>
                                  <a:pt x="1567" y="24"/>
                                  <a:pt x="409" y="176"/>
                                  <a:pt x="135" y="321"/>
                                </a:cubicBezTo>
                                <a:cubicBezTo>
                                  <a:pt x="0" y="419"/>
                                  <a:pt x="6" y="580"/>
                                  <a:pt x="30" y="666"/>
                                </a:cubicBezTo>
                                <a:cubicBezTo>
                                  <a:pt x="54" y="752"/>
                                  <a:pt x="165" y="794"/>
                                  <a:pt x="277" y="840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F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1" name="Freeform 212"/>
                        <wps:cNvSpPr>
                          <a:spLocks/>
                        </wps:cNvSpPr>
                        <wps:spPr bwMode="auto">
                          <a:xfrm>
                            <a:off x="2781" y="3654"/>
                            <a:ext cx="2202" cy="1191"/>
                          </a:xfrm>
                          <a:custGeom>
                            <a:avLst/>
                            <a:gdLst>
                              <a:gd name="T0" fmla="*/ 387 w 2202"/>
                              <a:gd name="T1" fmla="*/ 1185 h 1191"/>
                              <a:gd name="T2" fmla="*/ 1832 w 2202"/>
                              <a:gd name="T3" fmla="*/ 1191 h 1191"/>
                              <a:gd name="T4" fmla="*/ 2202 w 2202"/>
                              <a:gd name="T5" fmla="*/ 817 h 1191"/>
                              <a:gd name="T6" fmla="*/ 2195 w 2202"/>
                              <a:gd name="T7" fmla="*/ 375 h 1191"/>
                              <a:gd name="T8" fmla="*/ 1850 w 2202"/>
                              <a:gd name="T9" fmla="*/ 0 h 1191"/>
                              <a:gd name="T10" fmla="*/ 160 w 2202"/>
                              <a:gd name="T11" fmla="*/ 377 h 1191"/>
                              <a:gd name="T12" fmla="*/ 50 w 2202"/>
                              <a:gd name="T13" fmla="*/ 922 h 1191"/>
                              <a:gd name="T14" fmla="*/ 387 w 2202"/>
                              <a:gd name="T15" fmla="*/ 1185 h 119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202" h="1191">
                                <a:moveTo>
                                  <a:pt x="387" y="1185"/>
                                </a:moveTo>
                                <a:cubicBezTo>
                                  <a:pt x="913" y="1183"/>
                                  <a:pt x="1832" y="1191"/>
                                  <a:pt x="1832" y="1191"/>
                                </a:cubicBezTo>
                                <a:cubicBezTo>
                                  <a:pt x="1832" y="1191"/>
                                  <a:pt x="2150" y="1135"/>
                                  <a:pt x="2202" y="817"/>
                                </a:cubicBezTo>
                                <a:cubicBezTo>
                                  <a:pt x="2202" y="817"/>
                                  <a:pt x="2195" y="807"/>
                                  <a:pt x="2195" y="375"/>
                                </a:cubicBezTo>
                                <a:cubicBezTo>
                                  <a:pt x="2180" y="232"/>
                                  <a:pt x="2060" y="45"/>
                                  <a:pt x="1850" y="0"/>
                                </a:cubicBezTo>
                                <a:cubicBezTo>
                                  <a:pt x="1850" y="0"/>
                                  <a:pt x="609" y="261"/>
                                  <a:pt x="160" y="377"/>
                                </a:cubicBezTo>
                                <a:cubicBezTo>
                                  <a:pt x="0" y="533"/>
                                  <a:pt x="12" y="787"/>
                                  <a:pt x="50" y="922"/>
                                </a:cubicBezTo>
                                <a:cubicBezTo>
                                  <a:pt x="88" y="1057"/>
                                  <a:pt x="200" y="1132"/>
                                  <a:pt x="387" y="1185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2" name="Text Box 213"/>
                        <wps:cNvSpPr txBox="1">
                          <a:spLocks noChangeArrowheads="1"/>
                        </wps:cNvSpPr>
                        <wps:spPr bwMode="auto">
                          <a:xfrm>
                            <a:off x="2239" y="2217"/>
                            <a:ext cx="450" cy="5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3" name="Text Box 214"/>
                        <wps:cNvSpPr txBox="1">
                          <a:spLocks noChangeArrowheads="1"/>
                        </wps:cNvSpPr>
                        <wps:spPr bwMode="auto">
                          <a:xfrm>
                            <a:off x="2239" y="4436"/>
                            <a:ext cx="490" cy="5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4" name="Text Box 215"/>
                        <wps:cNvSpPr txBox="1">
                          <a:spLocks noChangeArrowheads="1"/>
                        </wps:cNvSpPr>
                        <wps:spPr bwMode="auto">
                          <a:xfrm>
                            <a:off x="2189" y="3490"/>
                            <a:ext cx="584" cy="76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5" name="Text Box 216"/>
                        <wps:cNvSpPr txBox="1">
                          <a:spLocks noChangeArrowheads="1"/>
                        </wps:cNvSpPr>
                        <wps:spPr bwMode="auto">
                          <a:xfrm>
                            <a:off x="4126" y="3019"/>
                            <a:ext cx="565" cy="8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6" name="Text Box 217"/>
                        <wps:cNvSpPr txBox="1">
                          <a:spLocks noChangeArrowheads="1"/>
                        </wps:cNvSpPr>
                        <wps:spPr bwMode="auto">
                          <a:xfrm>
                            <a:off x="2277" y="2799"/>
                            <a:ext cx="472" cy="5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7" name="Text Box 218"/>
                        <wps:cNvSpPr txBox="1">
                          <a:spLocks noChangeArrowheads="1"/>
                        </wps:cNvSpPr>
                        <wps:spPr bwMode="auto">
                          <a:xfrm>
                            <a:off x="4909" y="4290"/>
                            <a:ext cx="445" cy="87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8" name="Text Box 219"/>
                        <wps:cNvSpPr txBox="1">
                          <a:spLocks noChangeArrowheads="1"/>
                        </wps:cNvSpPr>
                        <wps:spPr bwMode="auto">
                          <a:xfrm>
                            <a:off x="3977" y="2083"/>
                            <a:ext cx="611" cy="7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9" name="Text Box 220"/>
                        <wps:cNvSpPr txBox="1">
                          <a:spLocks noChangeArrowheads="1"/>
                        </wps:cNvSpPr>
                        <wps:spPr bwMode="auto">
                          <a:xfrm>
                            <a:off x="4208" y="1113"/>
                            <a:ext cx="532" cy="6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20" name="Text Box 221"/>
                        <wps:cNvSpPr txBox="1">
                          <a:spLocks noChangeArrowheads="1"/>
                        </wps:cNvSpPr>
                        <wps:spPr bwMode="auto">
                          <a:xfrm>
                            <a:off x="2263" y="1281"/>
                            <a:ext cx="485" cy="5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21" name="Oval 222"/>
                        <wps:cNvSpPr>
                          <a:spLocks noChangeArrowheads="1"/>
                        </wps:cNvSpPr>
                        <wps:spPr bwMode="auto">
                          <a:xfrm>
                            <a:off x="4175" y="1250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2" name="Oval 223"/>
                        <wps:cNvSpPr>
                          <a:spLocks noChangeArrowheads="1"/>
                        </wps:cNvSpPr>
                        <wps:spPr bwMode="auto">
                          <a:xfrm>
                            <a:off x="2733" y="1258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3" name="Oval 224"/>
                        <wps:cNvSpPr>
                          <a:spLocks noChangeArrowheads="1"/>
                        </wps:cNvSpPr>
                        <wps:spPr bwMode="auto">
                          <a:xfrm>
                            <a:off x="2773" y="2394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4" name="Oval 225"/>
                        <wps:cNvSpPr>
                          <a:spLocks noChangeArrowheads="1"/>
                        </wps:cNvSpPr>
                        <wps:spPr bwMode="auto">
                          <a:xfrm>
                            <a:off x="4017" y="2266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5" name="Oval 226"/>
                        <wps:cNvSpPr>
                          <a:spLocks noChangeArrowheads="1"/>
                        </wps:cNvSpPr>
                        <wps:spPr bwMode="auto">
                          <a:xfrm>
                            <a:off x="2749" y="2858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6" name="Oval 227"/>
                        <wps:cNvSpPr>
                          <a:spLocks noChangeArrowheads="1"/>
                        </wps:cNvSpPr>
                        <wps:spPr bwMode="auto">
                          <a:xfrm>
                            <a:off x="4173" y="3426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7" name="Oval 228"/>
                        <wps:cNvSpPr>
                          <a:spLocks noChangeArrowheads="1"/>
                        </wps:cNvSpPr>
                        <wps:spPr bwMode="auto">
                          <a:xfrm>
                            <a:off x="2757" y="3654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8" name="Oval 229"/>
                        <wps:cNvSpPr>
                          <a:spLocks noChangeArrowheads="1"/>
                        </wps:cNvSpPr>
                        <wps:spPr bwMode="auto">
                          <a:xfrm>
                            <a:off x="2749" y="4670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9" name="Oval 230"/>
                        <wps:cNvSpPr>
                          <a:spLocks noChangeArrowheads="1"/>
                        </wps:cNvSpPr>
                        <wps:spPr bwMode="auto">
                          <a:xfrm>
                            <a:off x="4909" y="4678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193" o:spid="_x0000_s1056" style="width:105.65pt;height:88.5pt;mso-position-horizontal-relative:char;mso-position-vertical-relative:line" coordorigin="2189,1113" coordsize="4123,40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">
                <v:shape id="Freeform 195" o:spid="_x0000_s1057" style="position:absolute;left:5595;top:1156;width:717;height:3795;visibility:visible;mso-wrap-style:square;v-text-anchor:top" coordsize="717,37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8vpm8IA&#10;AADcAAAADwAAAGRycy9kb3ducmV2LnhtbERPS2vCQBC+F/wPywje6sYipcZsRCuWeqov8Dpkx2Qx&#10;OxuzW03+fbdQ6G0+vudki87W4k6tN44VTMYJCOLCacOlgtNx8/wGwgdkjbVjUtCTh0U+eMow1e7B&#10;e7ofQiliCPsUFVQhNKmUvqjIoh+7hjhyF9daDBG2pdQtPmK4reVLkrxKi4ZjQ4UNvVdUXA/fVsF2&#10;9XEr+tK7zZfF3Wnd9GZ7NkqNht1yDiJQF/7Ff+5PHefPpvD7TLxA5j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y+mbwgAAANwAAAAPAAAAAAAAAAAAAAAAAJgCAABkcnMvZG93&#10;bnJldi54bWxQSwUGAAAAAAQABAD1AAAAhwMAAAAA&#10;" path="m386,v2,123,50,487,10,736c356,985,206,1226,144,1493,82,1760,,2076,26,2340v26,264,172,559,276,740c406,3261,581,3308,649,3427v68,119,50,291,63,368e" filled="f" strokeweight="1pt">
                  <v:path arrowok="t" o:connecttype="custom" o:connectlocs="386,0;396,736;144,1493;26,2340;302,3080;649,3427;712,3795" o:connectangles="0,0,0,0,0,0,0"/>
                </v:shape>
                <v:line id="Line 196" o:spid="_x0000_s1058" style="position:absolute;flip:x;visibility:visible;mso-wrap-style:square" from="2682,4958" to="6293,49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f6YMYAAADcAAAADwAAAGRycy9kb3ducmV2LnhtbESPT4vCMBDF74LfIYzgZdG0gqJdoyyF&#10;BRH24B/QvQ3N2FabSWmi7X57Iyx4m+G9eb83y3VnKvGgxpWWFcTjCARxZnXJuYLj4Xs0B+E8ssbK&#10;Min4IwfrVb+3xETblnf02PtchBB2CSoovK8TKV1WkEE3tjVx0C62MejD2uRSN9iGcFPJSRTNpMGS&#10;A6HAmtKCstv+bgLkmua/P1fKTotTvW1n8Ud7Pt+VGg66r08Qnjr/Nv9fb3Sov5jC65kwgVw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rn+mDGAAAA3AAAAA8AAAAAAAAA&#10;AAAAAAAAoQIAAGRycy9kb3ducmV2LnhtbFBLBQYAAAAABAAEAPkAAACUAwAAAAA=&#10;" strokeweight="1pt"/>
                <v:line id="Line 197" o:spid="_x0000_s1059" style="position:absolute;flip:x;visibility:visible;mso-wrap-style:square" from="2685,1156" to="5985,11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VkF8cAAADcAAAADwAAAGRycy9kb3ducmV2LnhtbESPzWrDMBCE74W8g9hAL6WR3YNpHMsh&#10;GAql0EPTQNLbYm1sJ9bKWPJP3j4qFHrbZWbnm822s2nFSL1rLCuIVxEI4tLqhisFh++351cQziNr&#10;bC2Tghs52OaLhwxTbSf+onHvKxFC2KWooPa+S6V0ZU0G3cp2xEE7296gD2tfSd3jFMJNK1+iKJEG&#10;Gw6EGjsqaiqv+8EEyKWofj4vVB7Xx+5jSuKn6XQalHpczrsNCE+z/zf/Xb/rUH+dwO8zYQKZ3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KNWQXxwAAANwAAAAPAAAAAAAA&#10;AAAAAAAAAKECAABkcnMvZG93bnJldi54bWxQSwUGAAAAAAQABAD5AAAAlQMAAAAA&#10;" strokeweight="1pt"/>
                <v:line id="Line 198" o:spid="_x0000_s1060" style="position:absolute;flip:y;visibility:visible;mso-wrap-style:square" from="2689,1158" to="2689,49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nBjMcAAADcAAAADwAAAGRycy9kb3ducmV2LnhtbESPT2vCQBDF74LfYRmhF9FNeoiaukoJ&#10;FEqhh6YF7W3Ijkk0Oxuymz/99t1CwdsM7837vdkfJ9OIgTpXW1YQryMQxIXVNZcKvj5fVlsQziNr&#10;bCyTgh9ycDzMZ3tMtR35g4bclyKEsEtRQeV9m0rpiooMurVtiYN2sZ1BH9aulLrDMYSbRj5GUSIN&#10;1hwIFbaUVVTc8t4EyDUrv9+vVJx2p/ZtTOLleD73Sj0spucnEJ4mfzf/X7/qUH+3gb9nwgTy8A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lecGMxwAAANwAAAAPAAAAAAAA&#10;AAAAAAAAAKECAABkcnMvZG93bnJldi54bWxQSwUGAAAAAAQABAD5AAAAlQMAAAAA&#10;" strokeweight="1pt"/>
                <v:roundrect id="AutoShape 199" o:spid="_x0000_s1061" style="position:absolute;left:2884;top:1259;width:1260;height:958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rhvCcYA&#10;AADcAAAADwAAAGRycy9kb3ducmV2LnhtbESPQWvCQBCF70L/wzIFL6IbpYhNXSUVRAv1oPUHDNlp&#10;EszOht2tif++cyj0NsN789436+3gWnWnEBvPBuazDBRx6W3DlYHr1366AhUTssXWMxl4UITt5mm0&#10;xtz6ns90v6RKSQjHHA3UKXW51rGsyWGc+Y5YtG8fHCZZQ6VtwF7CXasXWbbUDhuWhho72tVU3i4/&#10;zsDHUh9uj9170Qf3Mjmehv70OS+MGT8PxRuoREP6N/9dH63gvwqtPCMT6M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rhvCcYAAADcAAAADwAAAAAAAAAAAAAAAACYAgAAZHJz&#10;L2Rvd25yZXYueG1sUEsFBgAAAAAEAAQA9QAAAIsDAAAAAA==&#10;" filled="f" strokecolor="red">
                  <v:stroke dashstyle="longDash"/>
                </v:roundrect>
                <v:group id="Group 200" o:spid="_x0000_s1062" style="position:absolute;left:2899;top:2295;width:1241;height:1483" coordorigin="2770,5634" coordsize="1241,14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vSmRsQAAADcAAAADwAAAGRycy9kb3ducmV2LnhtbERPS2uDQBC+F/Iflink&#10;1qwmtCQ2q0hoQg+hkAeU3gZ3oqI7K+5Wzb/vFgq9zcf3nG02mVYM1LvasoJ4EYEgLqyuuVRwveyf&#10;1iCcR9bYWiYFd3KQpbOHLSbajnyi4exLEULYJaig8r5LpHRFRQbdwnbEgbvZ3qAPsC+l7nEM4aaV&#10;yyh6kQZrDg0VdrSrqGjO30bBYcQxX8Vvw7G57e5fl+ePz2NMSs0fp/wVhKfJ/4v/3O86zN9s4P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vSmRsQAAADcAAAA&#10;DwAAAAAAAAAAAAAAAACqAgAAZHJzL2Rvd25yZXYueG1sUEsFBgAAAAAEAAQA+gAAAJsDAAAAAA==&#10;">
                  <v:shape id="Arc 201" o:spid="_x0000_s1063" style="position:absolute;left:2781;top:5634;width:1230;height:516;rotation:11658231fd;flip:y;visibility:visible;mso-wrap-style:square;v-text-anchor:top" coordsize="4319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HvG8UA&#10;AADcAAAADwAAAGRycy9kb3ducmV2LnhtbESP3WrCQBSE7wXfYTlCb0rdtFSR6BpEKGmhiMaCt4fs&#10;aRKaPZtmNz++vVsoeDnMzDfMJhlNLXpqXWVZwfM8AkGcW11xoeDr/Pa0AuE8ssbaMim4koNkO51s&#10;MNZ24BP1mS9EgLCLUUHpfRNL6fKSDLq5bYiD921bgz7ItpC6xSHATS1fomgpDVYcFkpsaF9S/pN1&#10;RkFuPpfV74Ve01V9SB8/suOiOw9KPczG3RqEp9Hfw//td60gEOHvTDgCcn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ce8bxQAAANwAAAAPAAAAAAAAAAAAAAAAAJgCAABkcnMv&#10;ZG93bnJldi54bWxQSwUGAAAAAAQABAD1AAAAigMAAAAA&#10;" path="m-1,21319nfc153,9500,9777,-1,21598,,33527,,43198,9670,43198,21600em-1,21319nsc153,9500,9777,-1,21598,,33527,,43198,9670,43198,21600r-21600,l-1,21319xe" filled="f" strokecolor="red">
                    <v:stroke dashstyle="longDash"/>
                    <v:path arrowok="t" o:extrusionok="f" o:connecttype="custom" o:connectlocs="0,509;1230,516;615,516" o:connectangles="0,0,0"/>
                  </v:shape>
                  <v:shape id="Arc 202" o:spid="_x0000_s1064" style="position:absolute;left:2770;top:6601;width:1230;height:516;flip:y;visibility:visible;mso-wrap-style:square;v-text-anchor:top" coordsize="4319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B6jcIA&#10;AADcAAAADwAAAGRycy9kb3ducmV2LnhtbESPQYvCMBSE7wv+h/AEL4sm9eBKNYoIoke368Hjs3m2&#10;xealNlHrv98IgsdhZr5h5svO1uJOra8ca0hGCgRx7kzFhYbD32Y4BeEDssHaMWl4koflovc1x9S4&#10;B//SPQuFiBD2KWooQ2hSKX1ekkU/cg1x9M6utRiibAtpWnxEuK3lWKmJtFhxXCixoXVJ+SW7WQ23&#10;+kddk2O2LfaNPXX5t2G/DVoP+t1qBiJQFz7hd3tnNIxVAq8z8QjIx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wHqNwgAAANwAAAAPAAAAAAAAAAAAAAAAAJgCAABkcnMvZG93&#10;bnJldi54bWxQSwUGAAAAAAQABAD1AAAAhwMAAAAA&#10;" path="m-1,21319nfc153,9500,9777,-1,21598,,33527,,43198,9670,43198,21600em-1,21319nsc153,9500,9777,-1,21598,,33527,,43198,9670,43198,21600r-21600,l-1,21319xe" filled="f" strokecolor="red">
                    <v:stroke dashstyle="longDash"/>
                    <v:path arrowok="t" o:extrusionok="f" o:connecttype="custom" o:connectlocs="0,509;1230,516;615,516" o:connectangles="0,0,0"/>
                  </v:shape>
                  <v:line id="Line 203" o:spid="_x0000_s1065" style="position:absolute;visibility:visible;mso-wrap-style:square" from="2773,6171" to="2773,6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QK8MQAAADcAAAADwAAAGRycy9kb3ducmV2LnhtbESP3WrCQBSE74W+w3IKvdPdhiKSugZp&#10;6Q9eiJo+wDF7TILZs0t2G9O37wqCl8PMfMMsi9F2YqA+tI41PM8UCOLKmZZrDT/lx3QBIkRkg51j&#10;0vBHAYrVw2SJuXEX3tNwiLVIEA45amhi9LmUoWrIYpg5T5y8k+stxiT7WpoeLwluO5kpNZcWW04L&#10;DXp6a6g6H36thq+X0mG5reW7+py70h93Gx92Wj89jutXEJHGeA/f2t9GQ6YyuJ5JR0C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1ArwxAAAANwAAAAPAAAAAAAAAAAA&#10;AAAAAKECAABkcnMvZG93bnJldi54bWxQSwUGAAAAAAQABAD5AAAAkgMAAAAA&#10;" strokecolor="red">
                    <v:stroke dashstyle="longDash"/>
                  </v:line>
                  <v:line id="Line 204" o:spid="_x0000_s1066" style="position:absolute;visibility:visible;mso-wrap-style:square" from="3997,6196" to="3997,6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5iva8QAAADcAAAADwAAAGRycy9kb3ducmV2LnhtbESPUWvCMBSF3wf+h3CFvc3EKjKqsYgy&#10;N/Ygzu4HXJu7tqy5CU2m3b83A2GPh3POdzirYrCduFAfWscaphMFgrhypuVaw2f58vQMIkRkg51j&#10;0vBLAYr16GGFuXFX/qDLKdYiQTjkqKGJ0edShqohi2HiPHHyvlxvMSbZ19L0eE1w28lMqYW02HJa&#10;aNDTtqHq+/RjNbzOS4floZY7tV+40p+P7z4ctX4cD5sliEhD/A/f229GQ6Zm8HcmHQG5v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mK9rxAAAANwAAAAPAAAAAAAAAAAA&#10;AAAAAKECAABkcnMvZG93bnJldi54bWxQSwUGAAAAAAQABAD5AAAAkgMAAAAA&#10;" strokecolor="red">
                    <v:stroke dashstyle="longDash"/>
                  </v:line>
                </v:group>
                <v:group id="Group 205" o:spid="_x0000_s1067" style="position:absolute;left:3110;top:2460;width:800;height:1133" coordorigin="3110,2460" coordsize="800,11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9r9I8YAAADcAAAADwAAAGRycy9kb3ducmV2LnhtbESPT2vCQBTE7wW/w/KE&#10;3uomsZWSuoqIlh6kYCKU3h7ZZxLMvg3ZNX++fbdQ6HGYmd8w6+1oGtFT52rLCuJFBIK4sLrmUsEl&#10;Pz69gnAeWWNjmRRM5GC7mT2sMdV24DP1mS9FgLBLUUHlfZtK6YqKDLqFbYmDd7WdQR9kV0rd4RDg&#10;ppFJFK2kwZrDQoUt7SsqbtndKHgfcNgt40N/ul3303f+8vl1ikmpx/m4ewPhafT/4b/2h1aQRM/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v2v0jxgAAANwA&#10;AAAPAAAAAAAAAAAAAAAAAKoCAABkcnMvZG93bnJldi54bWxQSwUGAAAAAAQABAD6AAAAnQMAAAAA&#10;">
                  <v:shape id="Arc 206" o:spid="_x0000_s1068" style="position:absolute;left:3116;top:2460;width:794;height:357;rotation:11658231fd;flip:y;visibility:visible;mso-wrap-style:square;v-text-anchor:top" coordsize="4319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RUpcIA&#10;AADcAAAADwAAAGRycy9kb3ducmV2LnhtbESPQYvCMBSE78L+h/CEvWmirK5Uo5SF4noS6+L50Tzb&#10;YvNSmqjdf28EweMw880wq01vG3GjzteONUzGCgRx4UzNpYa/YzZagPAB2WDjmDT8k4fN+mOwwsS4&#10;Ox/olodSxBL2CWqoQmgTKX1RkUU/di1x9M6usxii7EppOrzHctvIqVJzabHmuFBhSz8VFZf8ajVM&#10;D9tzln3TItvtv/aun6enk0q1/hz26RJEoD68wy/610ROzeB5Jh4BuX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VFSlwgAAANwAAAAPAAAAAAAAAAAAAAAAAJgCAABkcnMvZG93&#10;bnJldi54bWxQSwUGAAAAAAQABAD1AAAAhwMAAAAA&#10;" path="m-1,21319nfc153,9500,9777,-1,21598,,33527,,43198,9670,43198,21600em-1,21319nsc153,9500,9777,-1,21598,,33527,,43198,9670,43198,21600r-21600,l-1,21319xe" filled="f" strokecolor="lime">
                    <v:path arrowok="t" o:extrusionok="f" o:connecttype="custom" o:connectlocs="0,352;794,357;397,357" o:connectangles="0,0,0"/>
                  </v:shape>
                  <v:shape id="Arc 207" o:spid="_x0000_s1069" style="position:absolute;left:3110;top:3247;width:794;height:346;flip:y;visibility:visible;mso-wrap-style:square;v-text-anchor:top" coordsize="4319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5AwMMA&#10;AADcAAAADwAAAGRycy9kb3ducmV2LnhtbESPQYvCMBSE7wv+h/AEb2uigpRqFBEEwYu6lr2+bZ5t&#10;tXkpTbT135uFhT0OM/MNs1z3thZPan3lWMNkrEAQ585UXGi4fO0+ExA+IBusHZOGF3lYrwYfS0yN&#10;6/hEz3MoRISwT1FDGUKTSunzkiz6sWuIo3d1rcUQZVtI02IX4baWU6Xm0mLFcaHEhrYl5ffzw2pI&#10;XvfwfZwd9om6ZZm/5LufbpZpPRr2mwWIQH34D/+190bDVM3h90w8AnL1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N5AwMMAAADcAAAADwAAAAAAAAAAAAAAAACYAgAAZHJzL2Rv&#10;d25yZXYueG1sUEsFBgAAAAAEAAQA9QAAAIgDAAAAAA==&#10;" path="m-1,21319nfc153,9500,9777,-1,21598,,33527,,43198,9670,43198,21600em-1,21319nsc153,9500,9777,-1,21598,,33527,,43198,9670,43198,21600r-21600,l-1,21319xe" filled="f" strokecolor="lime">
                    <v:path arrowok="t" o:extrusionok="f" o:connecttype="custom" o:connectlocs="0,342;794,346;397,346" o:connectangles="0,0,0"/>
                  </v:shape>
                  <v:line id="Line 208" o:spid="_x0000_s1070" style="position:absolute;visibility:visible;mso-wrap-style:square" from="3112,2817" to="3112,32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23MisQAAADcAAAADwAAAGRycy9kb3ducmV2LnhtbESPT4vCMBTE7wt+h/AEb5oqq65do4iw&#10;IHjwL+z1bfNsq81LSaLWb28EYY/DzPyGmc4bU4kbOV9aVtDvJSCIM6tLzhUcDz/dLxA+IGusLJOC&#10;B3mYz1ofU0y1vfOObvuQiwhhn6KCIoQ6ldJnBRn0PVsTR+9kncEQpculdniPcFPJQZKMpMGS40KB&#10;NS0Lyi77q1HgJr/L/LzeZo+JXA0rd/rbbD+dUp12s/gGEagJ/+F3e6UVDJIxvM7EIyBn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bcyKxAAAANwAAAAPAAAAAAAAAAAA&#10;AAAAAKECAABkcnMvZG93bnJldi54bWxQSwUGAAAAAAQABAD5AAAAkgMAAAAA&#10;" strokecolor="lime"/>
                  <v:line id="Line 209" o:spid="_x0000_s1071" style="position:absolute;visibility:visible;mso-wrap-style:square" from="3907,2840" to="3907,32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JY+MMAAADcAAAADwAAAGRycy9kb3ducmV2LnhtbERPz2vCMBS+D/wfwhN2W1NlG7M2FREG&#10;gge7brDrs3m23ZqXkmTa/vfLQfD48f3ON6PpxYWc7ywrWCQpCOLa6o4bBV+f709vIHxA1thbJgUT&#10;edgUs4ccM22v/EGXKjQihrDPUEEbwpBJ6euWDPrEDsSRO1tnMEToGqkdXmO46eUyTV+lwY5jQ4sD&#10;7Vqqf6s/o8CtvnfNz6Gsp5Xcv/TufDqWz06px/m4XYMINIa7+ObeawXLNK6NZ+IRkM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ryWPjDAAAA3AAAAA8AAAAAAAAAAAAA&#10;AAAAoQIAAGRycy9kb3ducmV2LnhtbFBLBQYAAAAABAAEAPkAAACRAwAAAAA=&#10;" strokecolor="lime"/>
                </v:group>
                <v:rect id="Rectangle 210" o:spid="_x0000_s1072" style="position:absolute;left:3081;top:1418;width:896;height:5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upIMUA&#10;AADcAAAADwAAAGRycy9kb3ducmV2LnhtbESPQWsCMRSE70L/Q3gFbzWpWKlboxS1VPBiVy/eHpvn&#10;7tLNy5LEddtf3wgFj8PMfMPMl71tREc+1I41PI8UCOLCmZpLDcfDx9MriBCRDTaOScMPBVguHgZz&#10;zIy78hd1eSxFgnDIUEMVY5tJGYqKLIaRa4mTd3beYkzSl9J4vCa4beRYqam0WHNaqLClVUXFd36x&#10;GjqDv7b3L91l/3k2J7XeyN1ko/XwsX9/AxGpj/fwf3trNIzVDG5n0hGQi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m6kgxQAAANwAAAAPAAAAAAAAAAAAAAAAAJgCAABkcnMv&#10;ZG93bnJldi54bWxQSwUGAAAAAAQABAD1AAAAigMAAAAA&#10;" filled="f" strokecolor="lime"/>
                <v:shape id="Freeform 211" o:spid="_x0000_s1073" style="position:absolute;left:2970;top:3834;width:1831;height:855;visibility:visible;mso-wrap-style:square;v-text-anchor:top" coordsize="1831,8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TC9cEA&#10;AADcAAAADwAAAGRycy9kb3ducmV2LnhtbERPW2vCMBR+H+w/hDPY20wVNrSayhgKY4h4fT8kp021&#10;OSlNZuu/Nw+DPX5898VycI24URdqzwrGowwEsfam5krB6bh+m4IIEdlg45kU3CnAsnh+WmBufM97&#10;uh1iJVIIhxwV2BjbXMqgLTkMI98SJ670ncOYYFdJ02Gfwl0jJ1n2IR3WnBostvRlSV8Pv04Blma/&#10;2vX3n+3GbOzsctTn90or9foyfM5BRBriv/jP/W0UTMZpfjqTjoAs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4UwvXBAAAA3AAAAA8AAAAAAAAAAAAAAAAAmAIAAGRycy9kb3du&#10;cmV2LnhtbFBLBQYAAAAABAAEAPUAAACGAwAAAAA=&#10;" path="m277,840v443,-1,1298,-9,1298,-9c1575,831,1762,855,1806,656v,,25,-128,25,-398c1819,180,1804,,1567,24v,,-1158,152,-1432,297c,419,6,580,30,666v24,86,135,128,247,174xe" filled="f" strokecolor="lime">
                  <v:path arrowok="t" o:connecttype="custom" o:connectlocs="277,840;1575,831;1806,656;1831,258;1567,24;135,321;30,666;277,840" o:connectangles="0,0,0,0,0,0,0,0"/>
                </v:shape>
                <v:shape id="Freeform 212" o:spid="_x0000_s1074" style="position:absolute;left:2781;top:3654;width:2202;height:1191;visibility:visible;mso-wrap-style:square;v-text-anchor:top" coordsize="2202,11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bgmcMA&#10;AADcAAAADwAAAGRycy9kb3ducmV2LnhtbESPzWrDMBCE74W8g9hAb438A6F1LJtSiJ1r3Rx6XKyN&#10;7dRaGUuNnbevCoUeh5n5hsnL1YziRrMbLCuIdxEI4tbqgTsF54/j0zMI55E1jpZJwZ0clMXmIcdM&#10;24Xf6db4TgQIuwwV9N5PmZSu7cmg29mJOHgXOxv0Qc6d1DMuAW5GmUTRXhocOCz0ONFbT+1X820U&#10;yPqzbvCk7/sqPcqX6tJV13RR6nG7vh5AeFr9f/ivfdIKkjiG3zPhCMji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HbgmcMAAADcAAAADwAAAAAAAAAAAAAAAACYAgAAZHJzL2Rv&#10;d25yZXYueG1sUEsFBgAAAAAEAAQA9QAAAIgDAAAAAA==&#10;" path="m387,1185v526,-2,1445,6,1445,6c1832,1191,2150,1135,2202,817v,,-7,-10,-7,-442c2180,232,2060,45,1850,,1850,,609,261,160,377,,533,12,787,50,922v38,135,150,210,337,263xe" filled="f" strokecolor="red">
                  <v:stroke dashstyle="longDash"/>
                  <v:path arrowok="t" o:connecttype="custom" o:connectlocs="387,1185;1832,1191;2202,817;2195,375;1850,0;160,377;50,922;387,1185" o:connectangles="0,0,0,0,0,0,0,0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13" o:spid="_x0000_s1075" type="#_x0000_t202" style="position:absolute;left:2239;top:2217;width:450;height:5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bOsMUA&#10;AADcAAAADwAAAGRycy9kb3ducmV2LnhtbESPQWvCQBSE7wX/w/KE3urGFKVN3QQRhNaTNRb09sg+&#10;s6HZtyG71dRf7xaEHoeZ+YZZFINtxZl63zhWMJ0kIIgrpxuuFezL9dMLCB+QNbaOScEveSjy0cMC&#10;M+0u/EnnXahFhLDPUIEJocuk9JUhi37iOuLonVxvMUTZ11L3eIlw28o0SebSYsNxwWBHK0PV9+7H&#10;KtiUZjb7el5tD92RnfP78HE9vSr1OB6WbyACDeE/fG+/awXpNIW/M/EIyPw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Zs6wxQAAANwAAAAPAAAAAAAAAAAAAAAAAJgCAABkcnMv&#10;ZG93bnJldi54bWxQSwUGAAAAAAQABAD1AAAAigMAAAAA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6</w:t>
                        </w:r>
                      </w:p>
                    </w:txbxContent>
                  </v:textbox>
                </v:shape>
                <v:shape id="Text Box 214" o:spid="_x0000_s1076" type="#_x0000_t202" style="position:absolute;left:2239;top:4436;width:490;height:5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SprK8YA&#10;AADcAAAADwAAAGRycy9kb3ducmV2LnhtbESPT2vCQBTE70K/w/IKvZmNSqSNWaUIhdZT/VOot0f2&#10;mQ3Nvg3ZrUn99F1B8DjMzG+YYjXYRpyp87VjBZMkBUFcOl1zpeCwfxs/g/ABWWPjmBT8kYfV8mFU&#10;YK5dz1s670IlIoR9jgpMCG0upS8NWfSJa4mjd3KdxRBlV0ndYR/htpHTNJ1LizXHBYMtrQ2VP7tf&#10;q2CzN1n2NVt/frdHds4fwsfl9KLU0+PwugARaAj38K39rhVMJzO4nolHQC7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SprK8YAAADcAAAADwAAAAAAAAAAAAAAAACYAgAAZHJz&#10;L2Rvd25yZXYueG1sUEsFBgAAAAAEAAQA9QAAAIsDAAAAAA=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2</w:t>
                        </w:r>
                      </w:p>
                    </w:txbxContent>
                  </v:textbox>
                </v:shape>
                <v:shape id="Text Box 215" o:spid="_x0000_s1077" type="#_x0000_t202" style="position:absolute;left:2189;top:3490;width:584;height:7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PzX8QA&#10;AADcAAAADwAAAGRycy9kb3ducmV2LnhtbESPT2sCMRTE70K/Q3iCN81qtejWKEUoaE/+BXt7bJ6b&#10;xc3Lsom69tMbQehxmJnfMNN5Y0txpdoXjhX0ewkI4szpgnMF+913dwzCB2SNpWNScCcP89lba4qp&#10;djfe0HUbchEh7FNUYEKoUil9Zsii77mKOHonV1sMUda51DXeItyWcpAkH9JiwXHBYEULQ9l5e7EK&#10;fnZmNDq8L9bH6ped8/uw+jtNlOq0m69PEIGa8B9+tZdawaA/hOeZeATk7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LD81/EAAAA3AAAAA8AAAAAAAAAAAAAAAAAmAIAAGRycy9k&#10;b3ducmV2LnhtbFBLBQYAAAAABAAEAPUAAACJAwAAAAA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  <v:shape id="Text Box 216" o:spid="_x0000_s1078" type="#_x0000_t202" style="position:absolute;left:4126;top:3019;width:565;height:8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9WxMUA&#10;AADcAAAADwAAAGRycy9kb3ducmV2LnhtbESPQWvCQBSE74L/YXlCb7rREmlTVxFBsJ6qsaC3R/aZ&#10;Dc2+DdlVU399VxB6HGbmG2a26GwtrtT6yrGC8SgBQVw4XXGp4JCvh28gfEDWWDsmBb/kYTHv92aY&#10;aXfjHV33oRQRwj5DBSaEJpPSF4Ys+pFriKN3dq3FEGVbSt3iLcJtLSdJMpUWK44LBhtaGSp+9her&#10;YJubNP1+XX0dmxM75w/h835+V+pl0C0/QATqwn/42d5oBZNxCo8z8QjI+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j1bExQAAANwAAAAPAAAAAAAAAAAAAAAAAJgCAABkcnMv&#10;ZG93bnJldi54bWxQSwUGAAAAAAQABAD1AAAAigMAAAAA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4</w:t>
                        </w:r>
                      </w:p>
                    </w:txbxContent>
                  </v:textbox>
                </v:shape>
                <v:shape id="Text Box 217" o:spid="_x0000_s1079" type="#_x0000_t202" style="position:absolute;left:2277;top:2799;width:472;height:5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V3Is8YA&#10;AADcAAAADwAAAGRycy9kb3ducmV2LnhtbESPT2vCQBTE7wW/w/KE3uomEcVGN0GEgu2p9Q/U2yP7&#10;zAazb0N2q2k/fbdQ8DjMzG+YVTnYVlyp941jBekkAUFcOd1wreCwf3lagPABWWPrmBR8k4eyGD2s&#10;MNfuxh903YVaRAj7HBWYELpcSl8ZsugnriOO3tn1FkOUfS11j7cIt63MkmQuLTYcFwx2tDFUXXZf&#10;VsHb3sxmx+nm/bM7sXP+EF5/zs9KPY6H9RJEoCHcw//trVaQpXP4OxOPgCx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V3Is8YAAADcAAAADwAAAAAAAAAAAAAAAACYAgAAZHJz&#10;L2Rvd25yZXYueG1sUEsFBgAAAAAEAAQA9QAAAIsDAAAAAA=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5</w:t>
                        </w:r>
                      </w:p>
                    </w:txbxContent>
                  </v:textbox>
                </v:shape>
                <v:shape id="Text Box 218" o:spid="_x0000_s1080" type="#_x0000_t202" style="position:absolute;left:4909;top:4290;width:445;height:8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FtKMYA&#10;AADcAAAADwAAAGRycy9kb3ducmV2LnhtbESPQWvCQBSE74L/YXmF3nSjxbbGrCJCofVUjQW9PbIv&#10;2dDs25DdavTXu4VCj8PMfMNkq9424kydrx0rmIwTEMSF0zVXCg752+gVhA/IGhvHpOBKHlbL4SDD&#10;VLsL7+i8D5WIEPYpKjAhtKmUvjBk0Y9dSxy90nUWQ5RdJXWHlwi3jZwmybO0WHNcMNjSxlDxvf+x&#10;Cra5mc2+njafx/bEzvlD+LiVc6UeH/r1AkSgPvyH/9rvWsF08gK/Z+IR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hFtKMYAAADcAAAADwAAAAAAAAAAAAAAAACYAgAAZHJz&#10;L2Rvd25yZXYueG1sUEsFBgAAAAAEAAQA9QAAAIsDAAAAAA=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  <v:shape id="Text Box 219" o:spid="_x0000_s1081" type="#_x0000_t202" style="position:absolute;left:3977;top:2083;width:611;height:7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475WsEA&#10;AADcAAAADwAAAGRycy9kb3ducmV2LnhtbERPTYvCMBC9L/gfwix4W1NdlLUaRQRh9aTWBb0NzdiU&#10;bSaliVr99eYgeHy87+m8tZW4UuNLxwr6vQQEce50yYWCQ7b6+gHhA7LGyjEpuJOH+azzMcVUuxvv&#10;6LoPhYgh7FNUYEKoUyl9bsii77maOHJn11gMETaF1A3eYrit5CBJRtJiybHBYE1LQ/n//mIVbDIz&#10;HP59L7fH+sTO+UNYP85jpbqf7WICIlAb3uKX+1crGPTj2ngmHgE5e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OO+VrBAAAA3AAAAA8AAAAAAAAAAAAAAAAAmAIAAGRycy9kb3du&#10;cmV2LnhtbFBLBQYAAAAABAAEAPUAAACGAwAAAAA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  <v:shape id="Text Box 220" o:spid="_x0000_s1082" type="#_x0000_t202" style="position:absolute;left:4208;top:1113;width:532;height:6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JcwcQA&#10;AADcAAAADwAAAGRycy9kb3ducmV2LnhtbESPT4vCMBTE74LfITzBm6YqLms1yiIsqKf1z4LeHs2z&#10;KTYvpYla/fQbYcHjMDO/YWaLxpbiRrUvHCsY9BMQxJnTBecKDvvv3icIH5A1lo5JwYM8LObt1gxT&#10;7e68pdsu5CJC2KeowIRQpVL6zJBF33cVcfTOrrYYoqxzqWu8R7gt5TBJPqTFguOCwYqWhrLL7moV&#10;bPZmPP4dLX+O1Ymd84ewfp4nSnU7zdcURKAmvMP/7ZVWMBxM4HUmHgE5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zCXMHEAAAA3AAAAA8AAAAAAAAAAAAAAAAAmAIAAGRycy9k&#10;b3ducmV2LnhtbFBLBQYAAAAABAAEAPUAAACJAwAAAAA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8</w:t>
                        </w:r>
                      </w:p>
                    </w:txbxContent>
                  </v:textbox>
                </v:shape>
                <v:shape id="Text Box 221" o:spid="_x0000_s1083" type="#_x0000_t202" style="position:absolute;left:2263;top:1281;width:485;height:5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5Q/4cMA&#10;AADcAAAADwAAAGRycy9kb3ducmV2LnhtbERPy2rCQBTdC/7DcIXuzMSIpaaZiAiC7ar1Ae3ukrnJ&#10;hGbuhMyoab++syh0eTjvYjPaTtxo8K1jBYskBUFcOd1yo+B82s+fQPiArLFzTAq+ycOmnE4KzLW7&#10;8zvdjqERMYR9jgpMCH0upa8MWfSJ64kjV7vBYohwaKQe8B7DbSezNH2UFluODQZ72hmqvo5Xq+D1&#10;ZFary3L39tF/snP+HF5+6rVSD7Nx+wwi0Bj+xX/ug1aQZXF+PBOPgC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5Q/4cMAAADcAAAADwAAAAAAAAAAAAAAAACYAgAAZHJzL2Rv&#10;d25yZXYueG1sUEsFBgAAAAAEAAQA9QAAAIgDAAAAAA=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9</w:t>
                        </w:r>
                      </w:p>
                    </w:txbxContent>
                  </v:textbox>
                </v:shape>
                <v:oval id="Oval 222" o:spid="_x0000_s1084" style="position:absolute;left:4175;top:1250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/OgsUA&#10;AADcAAAADwAAAGRycy9kb3ducmV2LnhtbESPT4vCMBTE7wv7HcJb2JumFhXtGmURRfEg+AcWb4/m&#10;bVttXkqS1frtjSDscZiZ3zCTWWtqcSXnK8sKet0EBHFudcWFguNh2RmB8AFZY22ZFNzJw2z6/jbB&#10;TNsb7+i6D4WIEPYZKihDaDIpfV6SQd+1DXH0fq0zGKJ0hdQObxFuapkmyVAarDgulNjQvKT8sv8z&#10;CtxisAryslz0z9vzz9huTvqkB0p9frTfXyACteE//GqvtYI07cHzTDwCcvo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r86CxQAAANwAAAAPAAAAAAAAAAAAAAAAAJgCAABkcnMv&#10;ZG93bnJldi54bWxQSwUGAAAAAAQABAD1AAAAigMAAAAA&#10;" fillcolor="black" stroked="f"/>
                <v:oval id="Oval 223" o:spid="_x0000_s1085" style="position:absolute;left:2733;top:1258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1Q9cUA&#10;AADcAAAADwAAAGRycy9kb3ducmV2LnhtbESPQWsCMRSE7wX/Q3iCN8261FJXo0hRFA+FqiDeHpvn&#10;7urmZUmibv99Iwg9DjPzDTOdt6YWd3K+sqxgOEhAEOdWV1woOOxX/U8QPiBrrC2Tgl/yMJ913qaY&#10;afvgH7rvQiEihH2GCsoQmkxKn5dk0A9sQxy9s3UGQ5SukNrhI8JNLdMk+ZAGK44LJTb0VVJ+3d2M&#10;ArccrYO8rpbvl+/LcWy3J33SI6V63XYxARGoDf/hV3ujFaRpCs8z8QjI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fVD1xQAAANwAAAAPAAAAAAAAAAAAAAAAAJgCAABkcnMv&#10;ZG93bnJldi54bWxQSwUGAAAAAAQABAD1AAAAigMAAAAA&#10;" fillcolor="black" stroked="f"/>
                <v:oval id="Oval 224" o:spid="_x0000_s1086" style="position:absolute;left:2773;top:2394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DH1bsYA&#10;AADcAAAADwAAAGRycy9kb3ducmV2LnhtbESPT2sCMRTE70K/Q3gFb5rt+od2a5RSFMWDoC0Ub4/N&#10;6+7q5mVJoq7f3giCx2FmfsNMZq2pxZmcrywreOsnIIhzqysuFPz+LHrvIHxA1lhbJgVX8jCbvnQm&#10;mGl74S2dd6EQEcI+QwVlCE0mpc9LMuj7tiGO3r91BkOUrpDa4SXCTS3TJBlLgxXHhRIb+i4pP+5O&#10;RoGbj5ZBHhfz4WFz+Puw673e65FS3df26xNEoDY8w4/2SitI0wHcz8QjIK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DH1bsYAAADcAAAADwAAAAAAAAAAAAAAAACYAgAAZHJz&#10;L2Rvd25yZXYueG1sUEsFBgAAAAAEAAQA9QAAAIsDAAAAAA==&#10;" fillcolor="black" stroked="f"/>
                <v:oval id="Oval 225" o:spid="_x0000_s1087" style="position:absolute;left:4017;top:2266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9htGsUA&#10;AADcAAAADwAAAGRycy9kb3ducmV2LnhtbESPQWvCQBSE7wX/w/IEb7pp0FJT1yASafFQ0ArF2yP7&#10;mkSzb8Puqum/7wpCj8PMfMMs8t604krON5YVPE8SEMSl1Q1XCg5fm/ErCB+QNbaWScEveciXg6cF&#10;ZtreeEfXfahEhLDPUEEdQpdJ6cuaDPqJ7Yij92OdwRClq6R2eItw08o0SV6kwYbjQo0drWsqz/uL&#10;UeCK2XuQ500xPX2evud2e9RHPVNqNOxXbyAC9eE//Gh/aAVpOoX7mXgE5PI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2G0axQAAANwAAAAPAAAAAAAAAAAAAAAAAJgCAABkcnMv&#10;ZG93bnJldi54bWxQSwUGAAAAAAQABAD1AAAAigMAAAAA&#10;" fillcolor="black" stroked="f"/>
                <v:oval id="Oval 226" o:spid="_x0000_s1088" style="position:absolute;left:2749;top:2858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TIgcUA&#10;AADcAAAADwAAAGRycy9kb3ducmV2LnhtbESPQWvCQBSE7wX/w/IEb3VjaEqNriJFUTwUqoJ4e2Sf&#10;STT7Nuyumv77rlDocZiZb5jpvDONuJPztWUFo2ECgriwuuZSwWG/ev0A4QOyxsYyKfghD/NZ72WK&#10;ubYP/qb7LpQiQtjnqKAKoc2l9EVFBv3QtsTRO1tnMETpSqkdPiLcNDJNkndpsOa4UGFLnxUV193N&#10;KHDLbB3kdbV8u3xdjmO7PemTzpQa9LvFBESgLvyH/9obrSBNM3ieiUdAz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lMiBxQAAANwAAAAPAAAAAAAAAAAAAAAAAJgCAABkcnMv&#10;ZG93bnJldi54bWxQSwUGAAAAAAQABAD1AAAAigMAAAAA&#10;" fillcolor="black" stroked="f"/>
                <v:oval id="Oval 227" o:spid="_x0000_s1089" style="position:absolute;left:4173;top:3426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ZW9sUA&#10;AADcAAAADwAAAGRycy9kb3ducmV2LnhtbESPQWvCQBSE74X+h+UVvOnGoGKjayglYumhoBbE2yP7&#10;TKLZt2F31fTfdwtCj8PMfMMs89604kbON5YVjEcJCOLS6oYrBd/79XAOwgdkja1lUvBDHvLV89MS&#10;M23vvKXbLlQiQthnqKAOocuk9GVNBv3IdsTRO1lnMETpKqkd3iPctDJNkpk02HBcqLGj95rKy+5q&#10;FLhiugnysi4m56/z4dV+HvVRT5UavPRvCxCB+vAffrQ/tII0ncHfmXgE5O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Rlb2xQAAANwAAAAPAAAAAAAAAAAAAAAAAJgCAABkcnMv&#10;ZG93bnJldi54bWxQSwUGAAAAAAQABAD1AAAAigMAAAAA&#10;" fillcolor="black" stroked="f"/>
                <v:oval id="Oval 228" o:spid="_x0000_s1090" style="position:absolute;left:2757;top:3654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rzbcYA&#10;AADcAAAADwAAAGRycy9kb3ducmV2LnhtbESPT2sCMRTE7wW/Q3hCbzXrUltdzYqI0tKDUBXE22Pz&#10;3D9uXpYk1e23bwqFHoeZ+Q2zWPamFTdyvrasYDxKQBAXVtdcKjgetk9TED4ga2wtk4Jv8rDMBw8L&#10;zLS98yfd9qEUEcI+QwVVCF0mpS8qMuhHtiOO3sU6gyFKV0rt8B7hppVpkrxIgzXHhQo7WldUXPdf&#10;RoHbTN6CvG43z82uOc3sx1mf9USpx2G/moMI1If/8F/7XStI01f4PROPgMx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wrzbcYAAADcAAAADwAAAAAAAAAAAAAAAACYAgAAZHJz&#10;L2Rvd25yZXYueG1sUEsFBgAAAAAEAAQA9QAAAIsDAAAAAA==&#10;" fillcolor="black" stroked="f"/>
                <v:oval id="Oval 229" o:spid="_x0000_s1091" style="position:absolute;left:2749;top:4670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VnH8MA&#10;AADcAAAADwAAAGRycy9kb3ducmV2LnhtbERPz2vCMBS+C/sfwhvspunKlK0aZYyWyQ6CbiDeHs1b&#10;W21eSpK19b9fDoLHj+/3ajOaVvTkfGNZwfMsAUFcWt1wpeDnu5i+gvABWWNrmRRcycNm/TBZYabt&#10;wHvqD6ESMYR9hgrqELpMSl/WZNDPbEccuV/rDIYIXSW1wyGGm1amSbKQBhuODTV29FFTeTn8GQUu&#10;n38GeSnyl/PufHyzXyd90nOlnh7H9yWIQGO4i2/urVaQpnFtPBOPgF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pVnH8MAAADcAAAADwAAAAAAAAAAAAAAAACYAgAAZHJzL2Rv&#10;d25yZXYueG1sUEsFBgAAAAAEAAQA9QAAAIgDAAAAAA==&#10;" fillcolor="black" stroked="f"/>
                <v:oval id="Oval 230" o:spid="_x0000_s1092" style="position:absolute;left:4909;top:4678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nChMYA&#10;AADcAAAADwAAAGRycy9kb3ducmV2LnhtbESPT2sCMRTE70K/Q3gFbzXbpRZdzUopSksPBVdBvD02&#10;z/3j5mVJom6/fVMoeBxm5jfMcjWYTlzJ+caygudJAoK4tLrhSsF+t3magfABWWNnmRT8kIdV/jBa&#10;Yqbtjbd0LUIlIoR9hgrqEPpMSl/WZNBPbE8cvZN1BkOUrpLa4S3CTSfTJHmVBhuOCzX29F5TeS4u&#10;RoFbTz+CPG/WL+13e5jbr6M+6qlS48fhbQEi0BDu4f/2p1aQpnP4OxOPgMx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dnChMYAAADcAAAADwAAAAAAAAAAAAAAAACYAgAAZHJz&#10;L2Rvd25yZXYueG1sUEsFBgAAAAAEAAQA9QAAAIsDAAAAAA==&#10;" fillcolor="black" stroked="f"/>
                <w10:anchorlock/>
              </v:group>
            </w:pict>
          </mc:Fallback>
        </mc:AlternateContent>
      </w:r>
    </w:p>
    <w:p w:rsidR="008946D6" w:rsidRPr="008946D6" w:rsidRDefault="008946D6" w:rsidP="008946D6">
      <w:pPr>
        <w:pStyle w:val="a6"/>
      </w:pPr>
      <w:r>
        <w:t>Рисунок 2. Выбор точки врезки по правилу жесткости детали</w:t>
      </w:r>
      <w:r w:rsidR="0022540E">
        <w:t>.</w:t>
      </w:r>
    </w:p>
    <w:p w:rsidR="008946D6" w:rsidRDefault="00236854" w:rsidP="00370C31">
      <w:pPr>
        <w:pStyle w:val="a3"/>
      </w:pPr>
      <w:r>
        <w:t>Например, на рис. 2 при вырезании нижней заготовки, точка 3 допустима при резке против часовой стрелки, точка 1 – по часовой, точка 4 в обоих направлениях, а точка 2 – не является допустимой точкой врезки.</w:t>
      </w:r>
      <w:r w:rsidR="00D43B78">
        <w:t xml:space="preserve"> После этого для средней детали аналогично допустимы точки 4, 6 и 7, а недопустимой 5. И для вырезания последней детали допустимы точки 7 и  8 (</w:t>
      </w:r>
      <w:r w:rsidR="00355F6C">
        <w:t xml:space="preserve">соответственно </w:t>
      </w:r>
      <w:r w:rsidR="00D43B78">
        <w:t>по и против часовой стрелки)</w:t>
      </w:r>
      <w:r w:rsidR="00DD220F">
        <w:t>,</w:t>
      </w:r>
      <w:r w:rsidR="00D43B78">
        <w:t xml:space="preserve"> </w:t>
      </w:r>
      <w:r w:rsidR="00DD220F">
        <w:t>а</w:t>
      </w:r>
      <w:r w:rsidR="00D43B78">
        <w:t xml:space="preserve"> недопустимы 6 и 9.</w:t>
      </w:r>
      <w:r w:rsidR="00355F6C">
        <w:t xml:space="preserve"> При вырезании деталей в другом порядке набор допустимых точек изменится.</w:t>
      </w:r>
    </w:p>
    <w:p w:rsidR="008C4E40" w:rsidRPr="00B040FC" w:rsidRDefault="008C4E40" w:rsidP="00370C31">
      <w:pPr>
        <w:pStyle w:val="a3"/>
      </w:pPr>
    </w:p>
    <w:p w:rsidR="00800F23" w:rsidRPr="008C4E40" w:rsidRDefault="00800F23" w:rsidP="00370C31">
      <w:pPr>
        <w:pStyle w:val="a3"/>
      </w:pPr>
      <w:r>
        <w:t xml:space="preserve">В терминах кортежа (1) данное ограничение накладывается на выбор точки врезки </w:t>
      </w:r>
      <w:r w:rsidRPr="00800F23">
        <w:rPr>
          <w:i/>
          <w:lang w:val="en-US"/>
        </w:rPr>
        <w:t>M</w:t>
      </w:r>
      <w:r w:rsidRPr="00800F23">
        <w:rPr>
          <w:i/>
          <w:vertAlign w:val="subscript"/>
          <w:lang w:val="en-US"/>
        </w:rPr>
        <w:t>i</w:t>
      </w:r>
      <w:r>
        <w:t xml:space="preserve"> и направления резки контура </w:t>
      </w:r>
      <w:r w:rsidRPr="00800F23">
        <w:rPr>
          <w:i/>
          <w:lang w:val="en-US"/>
        </w:rPr>
        <w:t>S</w:t>
      </w:r>
      <w:r w:rsidRPr="00800F23">
        <w:rPr>
          <w:i/>
          <w:vertAlign w:val="subscript"/>
          <w:lang w:val="en-US"/>
        </w:rPr>
        <w:t>i</w:t>
      </w:r>
      <w:r w:rsidRPr="00800F23">
        <w:t>.</w:t>
      </w:r>
    </w:p>
    <w:p w:rsidR="008C4E40" w:rsidRDefault="00CC5657" w:rsidP="0022540E">
      <w:pPr>
        <w:pStyle w:val="a3"/>
        <w:jc w:val="center"/>
        <w:rPr>
          <w:lang w:val="en-US"/>
        </w:rPr>
      </w:pPr>
      <w:r>
        <w:rPr>
          <w:noProof/>
          <w:lang w:eastAsia="ru-RU"/>
        </w:rPr>
        <mc:AlternateContent>
          <mc:Choice Requires="wpg">
            <w:drawing>
              <wp:inline distT="0" distB="0" distL="0" distR="0">
                <wp:extent cx="2100603" cy="1360805"/>
                <wp:effectExtent l="0" t="0" r="0" b="10795"/>
                <wp:docPr id="286" name="Группа 28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00603" cy="1360805"/>
                          <a:chOff x="0" y="0"/>
                          <a:chExt cx="2100603" cy="1360805"/>
                        </a:xfrm>
                      </wpg:grpSpPr>
                      <wps:wsp>
                        <wps:cNvPr id="287" name="Прямоугольник 287"/>
                        <wps:cNvSpPr/>
                        <wps:spPr>
                          <a:xfrm>
                            <a:off x="488950" y="533400"/>
                            <a:ext cx="177800" cy="510639"/>
                          </a:xfrm>
                          <a:prstGeom prst="rect">
                            <a:avLst/>
                          </a:prstGeom>
                          <a:pattFill prst="openDmnd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8" name="Полилиния 288"/>
                        <wps:cNvSpPr/>
                        <wps:spPr>
                          <a:xfrm>
                            <a:off x="1371600" y="0"/>
                            <a:ext cx="488347" cy="254296"/>
                          </a:xfrm>
                          <a:custGeom>
                            <a:avLst/>
                            <a:gdLst>
                              <a:gd name="connsiteX0" fmla="*/ 385948 w 504702"/>
                              <a:gd name="connsiteY0" fmla="*/ 285007 h 285007"/>
                              <a:gd name="connsiteX1" fmla="*/ 5938 w 504702"/>
                              <a:gd name="connsiteY1" fmla="*/ 190005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5938 w 504702"/>
                              <a:gd name="connsiteY1" fmla="*/ 190005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5938 w 504702"/>
                              <a:gd name="connsiteY1" fmla="*/ 190005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5938 w 504702"/>
                              <a:gd name="connsiteY1" fmla="*/ 190005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0 w 504702"/>
                              <a:gd name="connsiteY1" fmla="*/ 249844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0 w 504702"/>
                              <a:gd name="connsiteY1" fmla="*/ 249844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6340 w 504702"/>
                              <a:gd name="connsiteY0" fmla="*/ 330068 h 330068"/>
                              <a:gd name="connsiteX1" fmla="*/ 0 w 504702"/>
                              <a:gd name="connsiteY1" fmla="*/ 249844 h 330068"/>
                              <a:gd name="connsiteX2" fmla="*/ 0 w 504702"/>
                              <a:gd name="connsiteY2" fmla="*/ 0 h 330068"/>
                              <a:gd name="connsiteX3" fmla="*/ 279070 w 504702"/>
                              <a:gd name="connsiteY3" fmla="*/ 5937 h 330068"/>
                              <a:gd name="connsiteX4" fmla="*/ 504702 w 504702"/>
                              <a:gd name="connsiteY4" fmla="*/ 95002 h 330068"/>
                              <a:gd name="connsiteX5" fmla="*/ 386340 w 504702"/>
                              <a:gd name="connsiteY5" fmla="*/ 330068 h 330068"/>
                              <a:gd name="connsiteX0" fmla="*/ 386340 w 504702"/>
                              <a:gd name="connsiteY0" fmla="*/ 330068 h 330068"/>
                              <a:gd name="connsiteX1" fmla="*/ 0 w 504702"/>
                              <a:gd name="connsiteY1" fmla="*/ 249844 h 330068"/>
                              <a:gd name="connsiteX2" fmla="*/ 0 w 504702"/>
                              <a:gd name="connsiteY2" fmla="*/ 0 h 330068"/>
                              <a:gd name="connsiteX3" fmla="*/ 279070 w 504702"/>
                              <a:gd name="connsiteY3" fmla="*/ 5937 h 330068"/>
                              <a:gd name="connsiteX4" fmla="*/ 504702 w 504702"/>
                              <a:gd name="connsiteY4" fmla="*/ 95002 h 330068"/>
                              <a:gd name="connsiteX5" fmla="*/ 386340 w 504702"/>
                              <a:gd name="connsiteY5" fmla="*/ 330068 h 330068"/>
                              <a:gd name="connsiteX0" fmla="*/ 386340 w 504702"/>
                              <a:gd name="connsiteY0" fmla="*/ 324131 h 324131"/>
                              <a:gd name="connsiteX1" fmla="*/ 0 w 504702"/>
                              <a:gd name="connsiteY1" fmla="*/ 243907 h 324131"/>
                              <a:gd name="connsiteX2" fmla="*/ 0 w 504702"/>
                              <a:gd name="connsiteY2" fmla="*/ 47584 h 324131"/>
                              <a:gd name="connsiteX3" fmla="*/ 279070 w 504702"/>
                              <a:gd name="connsiteY3" fmla="*/ 0 h 324131"/>
                              <a:gd name="connsiteX4" fmla="*/ 504702 w 504702"/>
                              <a:gd name="connsiteY4" fmla="*/ 89065 h 324131"/>
                              <a:gd name="connsiteX5" fmla="*/ 386340 w 504702"/>
                              <a:gd name="connsiteY5" fmla="*/ 324131 h 324131"/>
                              <a:gd name="connsiteX0" fmla="*/ 386340 w 504702"/>
                              <a:gd name="connsiteY0" fmla="*/ 276547 h 276547"/>
                              <a:gd name="connsiteX1" fmla="*/ 0 w 504702"/>
                              <a:gd name="connsiteY1" fmla="*/ 196323 h 276547"/>
                              <a:gd name="connsiteX2" fmla="*/ 0 w 504702"/>
                              <a:gd name="connsiteY2" fmla="*/ 0 h 276547"/>
                              <a:gd name="connsiteX3" fmla="*/ 267183 w 504702"/>
                              <a:gd name="connsiteY3" fmla="*/ 17787 h 276547"/>
                              <a:gd name="connsiteX4" fmla="*/ 504702 w 504702"/>
                              <a:gd name="connsiteY4" fmla="*/ 41481 h 276547"/>
                              <a:gd name="connsiteX5" fmla="*/ 386340 w 504702"/>
                              <a:gd name="connsiteY5" fmla="*/ 276547 h 276547"/>
                              <a:gd name="connsiteX0" fmla="*/ 386340 w 487077"/>
                              <a:gd name="connsiteY0" fmla="*/ 276547 h 276547"/>
                              <a:gd name="connsiteX1" fmla="*/ 0 w 487077"/>
                              <a:gd name="connsiteY1" fmla="*/ 196323 h 276547"/>
                              <a:gd name="connsiteX2" fmla="*/ 0 w 487077"/>
                              <a:gd name="connsiteY2" fmla="*/ 0 h 276547"/>
                              <a:gd name="connsiteX3" fmla="*/ 267183 w 487077"/>
                              <a:gd name="connsiteY3" fmla="*/ 17787 h 276547"/>
                              <a:gd name="connsiteX4" fmla="*/ 487077 w 487077"/>
                              <a:gd name="connsiteY4" fmla="*/ 130650 h 276547"/>
                              <a:gd name="connsiteX5" fmla="*/ 386340 w 487077"/>
                              <a:gd name="connsiteY5" fmla="*/ 276547 h 276547"/>
                              <a:gd name="connsiteX0" fmla="*/ 386340 w 487077"/>
                              <a:gd name="connsiteY0" fmla="*/ 276547 h 276547"/>
                              <a:gd name="connsiteX1" fmla="*/ 0 w 487077"/>
                              <a:gd name="connsiteY1" fmla="*/ 196323 h 276547"/>
                              <a:gd name="connsiteX2" fmla="*/ 0 w 487077"/>
                              <a:gd name="connsiteY2" fmla="*/ 0 h 276547"/>
                              <a:gd name="connsiteX3" fmla="*/ 267183 w 487077"/>
                              <a:gd name="connsiteY3" fmla="*/ 17787 h 276547"/>
                              <a:gd name="connsiteX4" fmla="*/ 487077 w 487077"/>
                              <a:gd name="connsiteY4" fmla="*/ 130650 h 276547"/>
                              <a:gd name="connsiteX5" fmla="*/ 386340 w 487077"/>
                              <a:gd name="connsiteY5" fmla="*/ 276547 h 276547"/>
                              <a:gd name="connsiteX0" fmla="*/ 386340 w 487077"/>
                              <a:gd name="connsiteY0" fmla="*/ 276547 h 276547"/>
                              <a:gd name="connsiteX1" fmla="*/ 0 w 487077"/>
                              <a:gd name="connsiteY1" fmla="*/ 196323 h 276547"/>
                              <a:gd name="connsiteX2" fmla="*/ 0 w 487077"/>
                              <a:gd name="connsiteY2" fmla="*/ 0 h 276547"/>
                              <a:gd name="connsiteX3" fmla="*/ 284997 w 487077"/>
                              <a:gd name="connsiteY3" fmla="*/ 0 h 276547"/>
                              <a:gd name="connsiteX4" fmla="*/ 487077 w 487077"/>
                              <a:gd name="connsiteY4" fmla="*/ 130650 h 276547"/>
                              <a:gd name="connsiteX5" fmla="*/ 386340 w 487077"/>
                              <a:gd name="connsiteY5" fmla="*/ 276547 h 276547"/>
                              <a:gd name="connsiteX0" fmla="*/ 386340 w 487077"/>
                              <a:gd name="connsiteY0" fmla="*/ 276547 h 276547"/>
                              <a:gd name="connsiteX1" fmla="*/ 0 w 487077"/>
                              <a:gd name="connsiteY1" fmla="*/ 196323 h 276547"/>
                              <a:gd name="connsiteX2" fmla="*/ 0 w 487077"/>
                              <a:gd name="connsiteY2" fmla="*/ 0 h 276547"/>
                              <a:gd name="connsiteX3" fmla="*/ 284997 w 487077"/>
                              <a:gd name="connsiteY3" fmla="*/ 0 h 276547"/>
                              <a:gd name="connsiteX4" fmla="*/ 487077 w 487077"/>
                              <a:gd name="connsiteY4" fmla="*/ 130650 h 276547"/>
                              <a:gd name="connsiteX5" fmla="*/ 386340 w 487077"/>
                              <a:gd name="connsiteY5" fmla="*/ 276547 h 276547"/>
                              <a:gd name="connsiteX0" fmla="*/ 387375 w 487077"/>
                              <a:gd name="connsiteY0" fmla="*/ 254296 h 254296"/>
                              <a:gd name="connsiteX1" fmla="*/ 0 w 487077"/>
                              <a:gd name="connsiteY1" fmla="*/ 196323 h 254296"/>
                              <a:gd name="connsiteX2" fmla="*/ 0 w 487077"/>
                              <a:gd name="connsiteY2" fmla="*/ 0 h 254296"/>
                              <a:gd name="connsiteX3" fmla="*/ 284997 w 487077"/>
                              <a:gd name="connsiteY3" fmla="*/ 0 h 254296"/>
                              <a:gd name="connsiteX4" fmla="*/ 487077 w 487077"/>
                              <a:gd name="connsiteY4" fmla="*/ 130650 h 254296"/>
                              <a:gd name="connsiteX5" fmla="*/ 387375 w 487077"/>
                              <a:gd name="connsiteY5" fmla="*/ 254296 h 254296"/>
                              <a:gd name="connsiteX0" fmla="*/ 387375 w 487077"/>
                              <a:gd name="connsiteY0" fmla="*/ 254296 h 254296"/>
                              <a:gd name="connsiteX1" fmla="*/ 0 w 487077"/>
                              <a:gd name="connsiteY1" fmla="*/ 196323 h 254296"/>
                              <a:gd name="connsiteX2" fmla="*/ 0 w 487077"/>
                              <a:gd name="connsiteY2" fmla="*/ 0 h 254296"/>
                              <a:gd name="connsiteX3" fmla="*/ 284997 w 487077"/>
                              <a:gd name="connsiteY3" fmla="*/ 0 h 254296"/>
                              <a:gd name="connsiteX4" fmla="*/ 487077 w 487077"/>
                              <a:gd name="connsiteY4" fmla="*/ 130650 h 254296"/>
                              <a:gd name="connsiteX5" fmla="*/ 387375 w 487077"/>
                              <a:gd name="connsiteY5" fmla="*/ 254296 h 254296"/>
                              <a:gd name="connsiteX0" fmla="*/ 387375 w 488347"/>
                              <a:gd name="connsiteY0" fmla="*/ 254296 h 254296"/>
                              <a:gd name="connsiteX1" fmla="*/ 0 w 488347"/>
                              <a:gd name="connsiteY1" fmla="*/ 196323 h 254296"/>
                              <a:gd name="connsiteX2" fmla="*/ 0 w 488347"/>
                              <a:gd name="connsiteY2" fmla="*/ 0 h 254296"/>
                              <a:gd name="connsiteX3" fmla="*/ 284997 w 488347"/>
                              <a:gd name="connsiteY3" fmla="*/ 0 h 254296"/>
                              <a:gd name="connsiteX4" fmla="*/ 488347 w 488347"/>
                              <a:gd name="connsiteY4" fmla="*/ 127471 h 254296"/>
                              <a:gd name="connsiteX5" fmla="*/ 387375 w 488347"/>
                              <a:gd name="connsiteY5" fmla="*/ 254296 h 254296"/>
                              <a:gd name="connsiteX0" fmla="*/ 387375 w 488347"/>
                              <a:gd name="connsiteY0" fmla="*/ 254296 h 254296"/>
                              <a:gd name="connsiteX1" fmla="*/ 0 w 488347"/>
                              <a:gd name="connsiteY1" fmla="*/ 196323 h 254296"/>
                              <a:gd name="connsiteX2" fmla="*/ 0 w 488347"/>
                              <a:gd name="connsiteY2" fmla="*/ 0 h 254296"/>
                              <a:gd name="connsiteX3" fmla="*/ 284997 w 488347"/>
                              <a:gd name="connsiteY3" fmla="*/ 0 h 254296"/>
                              <a:gd name="connsiteX4" fmla="*/ 488347 w 488347"/>
                              <a:gd name="connsiteY4" fmla="*/ 127471 h 254296"/>
                              <a:gd name="connsiteX5" fmla="*/ 387375 w 488347"/>
                              <a:gd name="connsiteY5" fmla="*/ 254296 h 254296"/>
                              <a:gd name="connsiteX0" fmla="*/ 387375 w 488347"/>
                              <a:gd name="connsiteY0" fmla="*/ 254296 h 254296"/>
                              <a:gd name="connsiteX1" fmla="*/ 0 w 488347"/>
                              <a:gd name="connsiteY1" fmla="*/ 196323 h 254296"/>
                              <a:gd name="connsiteX2" fmla="*/ 0 w 488347"/>
                              <a:gd name="connsiteY2" fmla="*/ 0 h 254296"/>
                              <a:gd name="connsiteX3" fmla="*/ 284997 w 488347"/>
                              <a:gd name="connsiteY3" fmla="*/ 0 h 254296"/>
                              <a:gd name="connsiteX4" fmla="*/ 488347 w 488347"/>
                              <a:gd name="connsiteY4" fmla="*/ 108399 h 254296"/>
                              <a:gd name="connsiteX5" fmla="*/ 387375 w 488347"/>
                              <a:gd name="connsiteY5" fmla="*/ 254296 h 254296"/>
                              <a:gd name="connsiteX0" fmla="*/ 387375 w 488347"/>
                              <a:gd name="connsiteY0" fmla="*/ 254296 h 254296"/>
                              <a:gd name="connsiteX1" fmla="*/ 0 w 488347"/>
                              <a:gd name="connsiteY1" fmla="*/ 196323 h 254296"/>
                              <a:gd name="connsiteX2" fmla="*/ 0 w 488347"/>
                              <a:gd name="connsiteY2" fmla="*/ 0 h 254296"/>
                              <a:gd name="connsiteX3" fmla="*/ 284997 w 488347"/>
                              <a:gd name="connsiteY3" fmla="*/ 0 h 254296"/>
                              <a:gd name="connsiteX4" fmla="*/ 488347 w 488347"/>
                              <a:gd name="connsiteY4" fmla="*/ 108399 h 254296"/>
                              <a:gd name="connsiteX5" fmla="*/ 387375 w 488347"/>
                              <a:gd name="connsiteY5" fmla="*/ 254296 h 254296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</a:cxnLst>
                            <a:rect l="l" t="t" r="r" b="b"/>
                            <a:pathLst>
                              <a:path w="488347" h="254296">
                                <a:moveTo>
                                  <a:pt x="387375" y="254296"/>
                                </a:moveTo>
                                <a:cubicBezTo>
                                  <a:pt x="282930" y="154838"/>
                                  <a:pt x="138558" y="210144"/>
                                  <a:pt x="0" y="196323"/>
                                </a:cubicBezTo>
                                <a:lnTo>
                                  <a:pt x="0" y="0"/>
                                </a:lnTo>
                                <a:lnTo>
                                  <a:pt x="284997" y="0"/>
                                </a:lnTo>
                                <a:cubicBezTo>
                                  <a:pt x="364645" y="12191"/>
                                  <a:pt x="382885" y="29167"/>
                                  <a:pt x="488347" y="108399"/>
                                </a:cubicBezTo>
                                <a:lnTo>
                                  <a:pt x="387375" y="254296"/>
                                </a:lnTo>
                                <a:close/>
                              </a:path>
                            </a:pathLst>
                          </a:custGeom>
                          <a:pattFill prst="openDmnd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 w="635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9" name="Прямоугольник 289"/>
                        <wps:cNvSpPr/>
                        <wps:spPr>
                          <a:xfrm>
                            <a:off x="495300" y="520700"/>
                            <a:ext cx="177800" cy="510639"/>
                          </a:xfrm>
                          <a:prstGeom prst="rect">
                            <a:avLst/>
                          </a:prstGeom>
                          <a:pattFill prst="openDmnd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0" name="Скругленный прямоугольник 290"/>
                        <wps:cNvSpPr/>
                        <wps:spPr>
                          <a:xfrm>
                            <a:off x="0" y="88900"/>
                            <a:ext cx="574675" cy="782955"/>
                          </a:xfrm>
                          <a:prstGeom prst="roundRect">
                            <a:avLst/>
                          </a:prstGeom>
                          <a:pattFill prst="ltUpDiag">
                            <a:fgClr>
                              <a:schemeClr val="accent1"/>
                            </a:fgClr>
                            <a:bgClr>
                              <a:schemeClr val="bg1"/>
                            </a:bgClr>
                          </a:patt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1" name="Поле 291"/>
                        <wps:cNvSpPr txBox="1"/>
                        <wps:spPr>
                          <a:xfrm>
                            <a:off x="1859938" y="127635"/>
                            <a:ext cx="240665" cy="2190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C5657" w:rsidRPr="00CC5657" w:rsidRDefault="00CC5657" w:rsidP="00CC5657">
                              <w:pPr>
                                <w:jc w:val="both"/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 w:rsidRPr="00CC5657"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2" name="Поле 292"/>
                        <wps:cNvSpPr txBox="1"/>
                        <wps:spPr>
                          <a:xfrm>
                            <a:off x="716604" y="556059"/>
                            <a:ext cx="240665" cy="2190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C5657" w:rsidRPr="00CC5657" w:rsidRDefault="00CC5657" w:rsidP="00CC5657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 w:rsidRPr="00CC5657"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3" name="Прямоугольник 293"/>
                        <wps:cNvSpPr/>
                        <wps:spPr>
                          <a:xfrm>
                            <a:off x="488950" y="533400"/>
                            <a:ext cx="177800" cy="510639"/>
                          </a:xfrm>
                          <a:prstGeom prst="rect">
                            <a:avLst/>
                          </a:prstGeom>
                          <a:pattFill prst="openDmnd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 w="635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4" name="Скругленный прямоугольник 294"/>
                        <wps:cNvSpPr/>
                        <wps:spPr>
                          <a:xfrm>
                            <a:off x="774700" y="317500"/>
                            <a:ext cx="944027" cy="914001"/>
                          </a:xfrm>
                          <a:prstGeom prst="roundRect">
                            <a:avLst>
                              <a:gd name="adj" fmla="val 21862"/>
                            </a:avLst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5" name="Скругленный прямоугольник 295"/>
                        <wps:cNvSpPr/>
                        <wps:spPr>
                          <a:xfrm>
                            <a:off x="666750" y="190500"/>
                            <a:ext cx="1193359" cy="1170305"/>
                          </a:xfrm>
                          <a:prstGeom prst="roundRect">
                            <a:avLst>
                              <a:gd name="adj" fmla="val 23296"/>
                            </a:avLst>
                          </a:prstGeom>
                          <a:noFill/>
                          <a:ln w="12700">
                            <a:solidFill>
                              <a:srgbClr val="FF0000"/>
                            </a:solidFill>
                            <a:prstDash val="sys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6" name="Овал 296"/>
                        <wps:cNvSpPr/>
                        <wps:spPr>
                          <a:xfrm flipV="1">
                            <a:off x="1758950" y="177800"/>
                            <a:ext cx="45719" cy="45719"/>
                          </a:xfrm>
                          <a:prstGeom prst="ellipse">
                            <a:avLst/>
                          </a:prstGeom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7" name="Овал 297"/>
                        <wps:cNvSpPr/>
                        <wps:spPr>
                          <a:xfrm>
                            <a:off x="596900" y="508000"/>
                            <a:ext cx="44450" cy="44450"/>
                          </a:xfrm>
                          <a:prstGeom prst="ellipse">
                            <a:avLst/>
                          </a:prstGeom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8" name="Овал 298"/>
                        <wps:cNvSpPr/>
                        <wps:spPr>
                          <a:xfrm flipV="1">
                            <a:off x="1663700" y="8255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9" name="Овал 299"/>
                        <wps:cNvSpPr/>
                        <wps:spPr>
                          <a:xfrm flipV="1">
                            <a:off x="571500" y="60325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0" name="Arc 375"/>
                        <wps:cNvSpPr>
                          <a:spLocks noChangeAspect="1"/>
                        </wps:cNvSpPr>
                        <wps:spPr bwMode="auto">
                          <a:xfrm flipV="1">
                            <a:off x="596900" y="571500"/>
                            <a:ext cx="58053" cy="52705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FF0000"/>
                            </a:solidFill>
                            <a:prstDash val="sysDash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1" name="Arc 375"/>
                        <wps:cNvSpPr>
                          <a:spLocks noChangeAspect="1"/>
                        </wps:cNvSpPr>
                        <wps:spPr bwMode="auto">
                          <a:xfrm rot="2817665" flipH="1" flipV="1">
                            <a:off x="1663700" y="107950"/>
                            <a:ext cx="74659" cy="83778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FF0000"/>
                            </a:solidFill>
                            <a:prstDash val="sysDash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286" o:spid="_x0000_s1093" style="width:165.4pt;height:107.15pt;mso-position-horizontal-relative:char;mso-position-vertical-relative:line" coordsize="21006,136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">
                <v:rect id="Прямоугольник 287" o:spid="_x0000_s1094" style="position:absolute;left:4889;top:5334;width:1778;height:51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lMGsYA&#10;AADcAAAADwAAAGRycy9kb3ducmV2LnhtbESPT2sCMRTE74V+h/AKvRTNKviH1SgiFPQiqEX09ti8&#10;7m7dvMQkuttv3xQKPQ4z8xtmvuxMIx7kQ21ZwaCfgSAurK65VPBxfO9NQYSIrLGxTAq+KcBy8fw0&#10;x1zblvf0OMRSJAiHHBVUMbpcylBUZDD0rSNO3qf1BmOSvpTaY5vgppHDLBtLgzWnhQodrSsqroe7&#10;UbB/491tdDlt/fU8vre7L7c5eqfU60u3moGI1MX/8F97oxUMpxP4PZOOgFz8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ylMGsYAAADcAAAADwAAAAAAAAAAAAAAAACYAgAAZHJz&#10;L2Rvd25yZXYueG1sUEsFBgAAAAAEAAQA9QAAAIsDAAAAAA==&#10;" fillcolor="black [3213]" stroked="f" strokeweight="2pt">
                  <v:fill r:id="rId21" o:title="" color2="white [3212]" type="pattern"/>
                </v:rect>
                <v:shape id="Полилиния 288" o:spid="_x0000_s1095" style="position:absolute;left:13716;width:4883;height:2542;visibility:visible;mso-wrap-style:square;v-text-anchor:middle" coordsize="488347,2542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aatcEA&#10;AADcAAAADwAAAGRycy9kb3ducmV2LnhtbERPy4rCMBTdD/gP4QqzG1ML45RqFPEBA7NwpiO4vTbX&#10;ptjclCZq/XuzEFweznu26G0jrtT52rGC8SgBQVw6XXOlYP+//chA+ICssXFMCu7kYTEfvM0w1+7G&#10;f3QtQiViCPscFZgQ2lxKXxqy6EeuJY7cyXUWQ4RdJXWHtxhuG5kmyURarDk2GGxpZag8Fxer4Oe8&#10;5q/PTTHZNenx15tDdk9Sr9T7sF9OQQTqw0v8dH9rBWkW18Yz8QjI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9GmrXBAAAA3AAAAA8AAAAAAAAAAAAAAAAAmAIAAGRycy9kb3du&#10;cmV2LnhtbFBLBQYAAAAABAAEAPUAAACGAwAAAAA=&#10;" path="m387375,254296c282930,154838,138558,210144,,196323l,,284997,v79648,12191,97888,29167,203350,108399l387375,254296xe" fillcolor="black [3213]" strokecolor="black [3213]" strokeweight=".5pt">
                  <v:fill r:id="rId21" o:title="" color2="white [3212]" type="pattern"/>
                  <v:stroke dashstyle="dash"/>
                  <v:path arrowok="t" o:connecttype="custom" o:connectlocs="387375,254296;0,196323;0,0;284997,0;488347,108399;387375,254296" o:connectangles="0,0,0,0,0,0"/>
                </v:shape>
                <v:rect id="Прямоугольник 289" o:spid="_x0000_s1096" style="position:absolute;left:4953;top:5207;width:1778;height:51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p988YA&#10;AADcAAAADwAAAGRycy9kb3ducmV2LnhtbESPQWsCMRSE7wX/Q3iCl1KzFSp2axQRBHsR1CL29tg8&#10;d1c3L2kS3e2/bwShx2FmvmGm88404kY+1JYVvA4zEMSF1TWXCr72q5cJiBCRNTaWScEvBZjPek9T&#10;zLVteUu3XSxFgnDIUUEVo8ulDEVFBsPQOuLknaw3GJP0pdQe2wQ3jRxl2VgarDktVOhoWVFx2V2N&#10;gu0zb37evg+f/nIcX9vN2a333ik16HeLDxCRuvgffrTXWsFo8g73M+k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fp988YAAADcAAAADwAAAAAAAAAAAAAAAACYAgAAZHJz&#10;L2Rvd25yZXYueG1sUEsFBgAAAAAEAAQA9QAAAIsDAAAAAA==&#10;" fillcolor="black [3213]" stroked="f" strokeweight="2pt">
                  <v:fill r:id="rId21" o:title="" color2="white [3212]" type="pattern"/>
                </v:rect>
                <v:roundrect id="Скругленный прямоугольник 290" o:spid="_x0000_s1097" style="position:absolute;top:889;width:5746;height:7829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7tIWMIA&#10;AADcAAAADwAAAGRycy9kb3ducmV2LnhtbERPyWrDMBC9F/oPYgq9NZJzCKkTJYTQQih0yfIBE2ti&#10;m1gjYym2+/edQ6DHx9uX69E3qqcu1oEtZBMDirgIrubSwun4/jIHFROywyYwWfilCOvV48MScxcG&#10;3lN/SKWSEI45WqhSanOtY1GRxzgJLbFwl9B5TAK7UrsOBwn3jZ4aM9Mea5aGClvaVlRcDzcvJd/n&#10;c5b1XzNths+f/fHj9FYOxtrnp3GzAJVoTP/iu3vnLExfZb6ckSOgV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3u0hYwgAAANwAAAAPAAAAAAAAAAAAAAAAAJgCAABkcnMvZG93&#10;bnJldi54bWxQSwUGAAAAAAQABAD1AAAAhwMAAAAA&#10;" fillcolor="#4f81bd [3204]" strokecolor="black [3213]" strokeweight="1pt">
                  <v:fill r:id="rId22" o:title="" color2="white [3212]" type="pattern"/>
                </v:roundrect>
                <v:shape id="Поле 291" o:spid="_x0000_s1098" type="#_x0000_t202" style="position:absolute;left:18599;top:1276;width:2407;height:21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aD98YA&#10;AADcAAAADwAAAGRycy9kb3ducmV2LnhtbESPQWsCMRSE74L/IbxCL6Vm9SC6GqUWWqS0SlXE42Pz&#10;3CxuXpYk6vrvG6HgcZiZb5jpvLW1uJAPlWMF/V4GgrhwuuJSwW778ToCESKyxtoxKbhRgPms25li&#10;rt2Vf+myiaVIEA45KjAxNrmUoTBkMfRcQ5y8o/MWY5K+lNrjNcFtLQdZNpQWK04LBht6N1ScNmer&#10;4GS+XtbZ589iP1ze/Gp7dgf/fVDq+al9m4CI1MZH+L+91AoG4z7cz6QjIG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DaD98YAAADcAAAADwAAAAAAAAAAAAAAAACYAgAAZHJz&#10;L2Rvd25yZXYueG1sUEsFBgAAAAAEAAQA9QAAAIsDAAAAAA==&#10;" filled="f" stroked="f" strokeweight=".5pt">
                  <v:textbox>
                    <w:txbxContent>
                      <w:p w:rsidR="00CC5657" w:rsidRPr="00CC5657" w:rsidRDefault="00CC5657" w:rsidP="00CC5657">
                        <w:pPr>
                          <w:jc w:val="both"/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 w:rsidRPr="00CC5657">
                          <w:rPr>
                            <w:sz w:val="16"/>
                            <w:szCs w:val="16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Поле 292" o:spid="_x0000_s1099" type="#_x0000_t202" style="position:absolute;left:7166;top:5560;width:2406;height:21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OQdgMYA&#10;AADcAAAADwAAAGRycy9kb3ducmV2LnhtbESPQWsCMRSE7wX/Q3hCL6Vm3YPYrVGqYBGxSrUUj4/N&#10;62Zx87IkUdd/3wiFHoeZ+YaZzDrbiAv5UDtWMBxkIIhLp2uuFHwdls9jECEia2wck4IbBZhNew8T&#10;LLS78idd9rESCcKhQAUmxraQMpSGLIaBa4mT9+O8xZikr6T2eE1w28g8y0bSYs1pwWBLC0PlaX+2&#10;Ck5m/bTL3j/m36PVzW8PZ3f0m6NSj/3u7RVEpC7+h//aK60gf8nhfiYdATn9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OQdgMYAAADcAAAADwAAAAAAAAAAAAAAAACYAgAAZHJz&#10;L2Rvd25yZXYueG1sUEsFBgAAAAAEAAQA9QAAAIsDAAAAAA==&#10;" filled="f" stroked="f" strokeweight=".5pt">
                  <v:textbox>
                    <w:txbxContent>
                      <w:p w:rsidR="00CC5657" w:rsidRPr="00CC5657" w:rsidRDefault="00CC5657" w:rsidP="00CC5657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 w:rsidRPr="00CC5657">
                          <w:rPr>
                            <w:sz w:val="16"/>
                            <w:szCs w:val="16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rect id="Прямоугольник 293" o:spid="_x0000_s1100" style="position:absolute;left:4889;top:5334;width:1778;height:51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Xf1F8MA&#10;AADcAAAADwAAAGRycy9kb3ducmV2LnhtbESPwWrDMBBE74X+g9hCL6WWk0BIXcuhaTH4FuI498Xa&#10;2qbWylhqov59FQjkOMy8GSbfBjOKM81usKxgkaQgiFurB+4UNMfydQPCeWSNo2VS8EcOtsXjQ46Z&#10;thc+0Ln2nYgl7DJU0Hs/ZVK6tieDLrETcfS+7WzQRzl3Us94ieVmlMs0XUuDA8eFHif67Kn9qX+N&#10;gmX42unStPXeNlRNp5ewcPudUs9P4eMdhKfg7+EbXenIva3geiYeAVn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Xf1F8MAAADcAAAADwAAAAAAAAAAAAAAAACYAgAAZHJzL2Rv&#10;d25yZXYueG1sUEsFBgAAAAAEAAQA9QAAAIgDAAAAAA==&#10;" fillcolor="black [3213]" strokecolor="black [3213]" strokeweight=".5pt">
                  <v:fill r:id="rId21" o:title="" color2="white [3212]" type="pattern"/>
                  <v:stroke dashstyle="dash"/>
                </v:rect>
                <v:roundrect id="Скругленный прямоугольник 294" o:spid="_x0000_s1101" style="position:absolute;left:7747;top:3175;width:9440;height:9140;visibility:visible;mso-wrap-style:square;v-text-anchor:middle" arcsize="14327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WFlcYA&#10;AADcAAAADwAAAGRycy9kb3ducmV2LnhtbESPQWvCQBSE7wX/w/IK3uomUVKNriKlLQXxUPXi7ZF9&#10;JrHZtyG70eTfd4VCj8PMfMOsNr2pxY1aV1lWEE8iEMS51RUXCk7Hj5c5COeRNdaWScFADjbr0dMK&#10;M23v/E23gy9EgLDLUEHpfZNJ6fKSDLqJbYiDd7GtQR9kW0jd4j3ATS2TKEqlwYrDQokNvZWU/xw6&#10;oyA11yTthv25+5xN31+HON6lXa3U+LnfLkF46v1/+K/9pRUkixk8zoQjIN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tWFlcYAAADcAAAADwAAAAAAAAAAAAAAAACYAgAAZHJz&#10;L2Rvd25yZXYueG1sUEsFBgAAAAAEAAQA9QAAAIsDAAAAAA==&#10;" filled="f" strokecolor="black [3213]" strokeweight="1pt"/>
                <v:roundrect id="Скругленный прямоугольник 295" o:spid="_x0000_s1102" style="position:absolute;left:6667;top:1905;width:11934;height:11703;visibility:visible;mso-wrap-style:square;v-text-anchor:middle" arcsize="15267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xeLMUA&#10;AADcAAAADwAAAGRycy9kb3ducmV2LnhtbESPQWvCQBSE74X+h+UVvNWNgqWmrqJCIR4kNLH3R/Y1&#10;G5p9G7PbJP57t1DocZiZb5jNbrKtGKj3jWMFi3kCgrhyuuFawaV8f34F4QOyxtYxKbiRh9328WGD&#10;qXYjf9BQhFpECPsUFZgQulRKXxmy6OeuI47el+sthij7Wuoexwi3rVwmyYu02HBcMNjR0VD1XfxY&#10;BdeS1lN7Ppgszz/H/HS5nRJ9VGr2NO3fQASawn/4r51pBcv1Cn7PxCMgt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rF4sxQAAANwAAAAPAAAAAAAAAAAAAAAAAJgCAABkcnMv&#10;ZG93bnJldi54bWxQSwUGAAAAAAQABAD1AAAAigMAAAAA&#10;" filled="f" strokecolor="red" strokeweight="1pt">
                  <v:stroke dashstyle="3 1"/>
                </v:roundrect>
                <v:oval id="Овал 296" o:spid="_x0000_s1103" style="position:absolute;left:17589;top:1778;width:457;height:457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qVVsYA&#10;AADcAAAADwAAAGRycy9kb3ducmV2LnhtbESPQWsCMRSE70L/Q3iFXkSzFSp1NYoUKrYHpa6w18fm&#10;ubs0eVmSuG7/fVMoeBxm5htmtRmsET350DpW8DzNQBBXTrdcKzgX75NXECEiazSOScEPBdisH0Yr&#10;zLW78Rf1p1iLBOGQo4Imxi6XMlQNWQxT1xEn7+K8xZikr6X2eEtwa+Qsy+bSYstpocGO3hqqvk9X&#10;q8CUH/0+jA/Fy+fWHHeLovTHcanU0+OwXYKINMR7+L+91wpmizn8nUlHQK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ZqVVsYAAADcAAAADwAAAAAAAAAAAAAAAACYAgAAZHJz&#10;L2Rvd25yZXYueG1sUEsFBgAAAAAEAAQA9QAAAIsDAAAAAA==&#10;" fillcolor="#4f81bd [3204]" stroked="f" strokeweight="2pt"/>
                <v:oval id="Овал 297" o:spid="_x0000_s1104" style="position:absolute;left:5969;top:5080;width:444;height:4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9JIMUA&#10;AADcAAAADwAAAGRycy9kb3ducmV2LnhtbESPT2vCQBTE74LfYXkFL1I3/sG2qatIQCmIQqKHHh/Z&#10;ZxKafRuyG02/fbcgeBxm5jfMatObWtyodZVlBdNJBII4t7riQsHlvHt9B+E8ssbaMin4JQeb9XCw&#10;wljbO6d0y3whAoRdjApK75tYSpeXZNBNbEMcvKttDfog20LqFu8Bbmo5i6KlNFhxWCixoaSk/Cfr&#10;jILuak7HcUffh12SYbVI5pTuWanRS7/9BOGp98/wo/2lFcw+3uD/TDgCcv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n0kgxQAAANwAAAAPAAAAAAAAAAAAAAAAAJgCAABkcnMv&#10;ZG93bnJldi54bWxQSwUGAAAAAAQABAD1AAAAigMAAAAA&#10;" fillcolor="#4f81bd [3204]" stroked="f" strokeweight="2pt"/>
                <v:oval id="Овал 298" o:spid="_x0000_s1105" style="position:absolute;left:16637;top:825;width:450;height:45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5Fr1sEA&#10;AADcAAAADwAAAGRycy9kb3ducmV2LnhtbERPTYvCMBC9C/sfwgh709SC4laj6EKhh0VQt4i3oRnb&#10;YjMpTbTdf785CB4f73u9HUwjntS52rKC2TQCQVxYXXOp4PecTpYgnEfW2FgmBX/kYLv5GK0x0bbn&#10;Iz1PvhQhhF2CCirv20RKV1Rk0E1tSxy4m+0M+gC7UuoO+xBuGhlH0UIarDk0VNjSd0XF/fQwCvpL&#10;lrf7Jj7sUzL37Ify+e6aKvU5HnYrEJ4G/xa/3JlWEH+FteFMOAJy8w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+Ra9bBAAAA3AAAAA8AAAAAAAAAAAAAAAAAmAIAAGRycy9kb3du&#10;cmV2LnhtbFBLBQYAAAAABAAEAPUAAACGAwAAAAA=&#10;" fillcolor="red" stroked="f" strokeweight="2pt"/>
                <v:oval id="Овал 299" o:spid="_x0000_s1106" style="position:absolute;left:5715;top:6032;width:450;height:45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N3OTcUA&#10;AADcAAAADwAAAGRycy9kb3ducmV2LnhtbESPT2uDQBTE74V8h+UFemvWCi2NzUY0IHgIheYPobeH&#10;+6oS9624GzXfvlso9DjMzG+YTTqbTow0uNaygudVBIK4srrlWsHpWDy9gXAeWWNnmRTcyUG6XTxs&#10;MNF24k8aD74WAcIuQQWN930ipasaMuhWticO3rcdDPogh1rqAacAN52Mo+hVGmw5LDTY066h6nq4&#10;GQXTpTz3eRd/5AWZa7mn80v2VSj1uJyzdxCeZv8f/muXWkG8XsPvmXAE5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3c5NxQAAANwAAAAPAAAAAAAAAAAAAAAAAJgCAABkcnMv&#10;ZG93bnJldi54bWxQSwUGAAAAAAQABAD1AAAAigMAAAAA&#10;" fillcolor="red" stroked="f" strokeweight="2pt"/>
                <v:shape id="Arc 375" o:spid="_x0000_s1107" style="position:absolute;left:5969;top:5715;width:580;height:527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QNNMMA&#10;AADcAAAADwAAAGRycy9kb3ducmV2LnhtbERPXWvCMBR9H/gfwhX2NlNbkFmNIhuFwQbDKvp6Sa5t&#10;sbkpTdZ2+/XLw2CPh/O93U+2FQP1vnGsYLlIQBBrZxquFJxPxdMzCB+QDbaOScE3edjvZg9bzI0b&#10;+UhDGSoRQ9jnqKAOocul9Lomi37hOuLI3VxvMUTYV9L0OMZw28o0SVbSYsOxocaOXmrS9/LLKrjQ&#10;6F51mn4069Xn5fbznh2vRabU43w6bEAEmsK/+M/9ZhRkSZwfz8QjIH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mQNNMMAAADcAAAADwAAAAAAAAAAAAAAAACYAgAAZHJzL2Rv&#10;d25yZXYueG1sUEsFBgAAAAAEAAQA9QAAAIgDAAAAAA==&#10;" path="m-1,nfc11929,,21600,9670,21600,21600em-1,nsc11929,,21600,9670,21600,21600l,21600,-1,xe" filled="f" strokecolor="red" strokeweight=".5pt">
                  <v:stroke dashstyle="3 1"/>
                  <v:path arrowok="t" o:extrusionok="f" o:connecttype="custom" o:connectlocs="0,0;0,0;0,0" o:connectangles="0,0,0"/>
                  <o:lock v:ext="edit" aspectratio="t"/>
                </v:shape>
                <v:shape id="Arc 375" o:spid="_x0000_s1108" style="position:absolute;left:16637;top:1079;width:746;height:838;rotation:3077642fd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5R78MMA&#10;AADcAAAADwAAAGRycy9kb3ducmV2LnhtbESP3WoCMRSE7wt9h3AE72qiFSlbo1hBKAURdR/gsDlu&#10;Fjcnyyb749ubQqGXw8x8w6y3o6tFT22oPGuYzxQI4sKbiksN+fXw9gEiRGSDtWfS8KAA283ryxoz&#10;4wc+U3+JpUgQDhlqsDE2mZShsOQwzHxDnLybbx3GJNtSmhaHBHe1XCi1kg4rTgsWG9pbKu6Xzmno&#10;dvbnNHRf7vYYzsfF2Kuly3Otp5Nx9wki0hj/w3/tb6PhXc3h90w6AnLz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5R78MMAAADcAAAADwAAAAAAAAAAAAAAAACYAgAAZHJzL2Rv&#10;d25yZXYueG1sUEsFBgAAAAAEAAQA9QAAAIgDAAAAAA==&#10;" path="m-1,nfc11929,,21600,9670,21600,21600em-1,nsc11929,,21600,9670,21600,21600l,21600,-1,xe" filled="f" strokecolor="red" strokeweight=".5pt">
                  <v:stroke dashstyle="3 1"/>
                  <v:path arrowok="t" o:extrusionok="f" o:connecttype="custom" o:connectlocs="0,0;0,0;0,0" o:connectangles="0,0,0"/>
                  <o:lock v:ext="edit" aspectratio="t"/>
                </v:shape>
                <w10:anchorlock/>
              </v:group>
            </w:pict>
          </mc:Fallback>
        </mc:AlternateContent>
      </w:r>
    </w:p>
    <w:p w:rsidR="0022540E" w:rsidRDefault="0022540E" w:rsidP="0022540E">
      <w:pPr>
        <w:pStyle w:val="a6"/>
      </w:pPr>
      <w:r>
        <w:t>Рисунок 3. Формализация правила жесткости детали.</w:t>
      </w:r>
    </w:p>
    <w:p w:rsidR="0022540E" w:rsidRDefault="00597391" w:rsidP="00597391">
      <w:pPr>
        <w:pStyle w:val="a3"/>
      </w:pPr>
      <w:r>
        <w:t xml:space="preserve">Для этого для проверяемой точки врезки </w:t>
      </w:r>
      <w:r w:rsidRPr="00FF01B0">
        <w:rPr>
          <w:i/>
          <w:lang w:val="en-US"/>
        </w:rPr>
        <w:t>M</w:t>
      </w:r>
      <w:r>
        <w:t xml:space="preserve"> находится точка выключения </w:t>
      </w:r>
      <w:r w:rsidRPr="00FF01B0">
        <w:rPr>
          <w:i/>
          <w:lang w:val="en-US"/>
        </w:rPr>
        <w:t>M</w:t>
      </w:r>
      <w:r w:rsidRPr="00FF01B0">
        <w:rPr>
          <w:i/>
          <w:vertAlign w:val="superscript"/>
        </w:rPr>
        <w:t>*</w:t>
      </w:r>
      <w:r w:rsidRPr="00597391">
        <w:t xml:space="preserve"> </w:t>
      </w:r>
      <w:r>
        <w:t xml:space="preserve">и </w:t>
      </w:r>
      <w:r w:rsidR="00FF01B0">
        <w:t xml:space="preserve">строится область жесткости, ограниченная частью базового сегментом </w:t>
      </w:r>
      <w:r w:rsidR="00FF01B0" w:rsidRPr="00FF01B0">
        <w:rPr>
          <w:i/>
          <w:lang w:val="en-US"/>
        </w:rPr>
        <w:t>B</w:t>
      </w:r>
      <w:r w:rsidR="00FF01B0" w:rsidRPr="00FF01B0">
        <w:rPr>
          <w:i/>
          <w:vertAlign w:val="superscript"/>
          <w:lang w:val="en-US"/>
        </w:rPr>
        <w:t>S</w:t>
      </w:r>
      <w:r w:rsidR="00A71DD4">
        <w:t xml:space="preserve"> </w:t>
      </w:r>
      <w:r w:rsidR="00FF01B0">
        <w:t xml:space="preserve">(длины </w:t>
      </w:r>
      <w:r w:rsidR="00FF01B0" w:rsidRPr="00FF01B0">
        <w:rPr>
          <w:i/>
          <w:lang w:val="en-US"/>
        </w:rPr>
        <w:t>L</w:t>
      </w:r>
      <w:r w:rsidR="00FF01B0">
        <w:t xml:space="preserve">, заканчивающейся в </w:t>
      </w:r>
      <w:r w:rsidR="00FF01B0" w:rsidRPr="00FF01B0">
        <w:rPr>
          <w:i/>
          <w:lang w:val="en-US"/>
        </w:rPr>
        <w:t>M</w:t>
      </w:r>
      <w:r w:rsidR="00FF01B0" w:rsidRPr="00FF01B0">
        <w:rPr>
          <w:i/>
          <w:vertAlign w:val="superscript"/>
        </w:rPr>
        <w:t>*</w:t>
      </w:r>
      <w:r w:rsidR="00FF01B0" w:rsidRPr="00FF01B0">
        <w:t xml:space="preserve">), </w:t>
      </w:r>
      <w:r w:rsidR="00FF01B0">
        <w:t xml:space="preserve">эквидистантным контуром </w:t>
      </w:r>
      <w:r w:rsidR="00FF01B0" w:rsidRPr="00FF01B0">
        <w:rPr>
          <w:i/>
          <w:lang w:val="en-US"/>
        </w:rPr>
        <w:t>E</w:t>
      </w:r>
      <w:r w:rsidR="00FF01B0" w:rsidRPr="00FF01B0">
        <w:rPr>
          <w:i/>
          <w:vertAlign w:val="superscript"/>
          <w:lang w:val="en-US"/>
        </w:rPr>
        <w:t>d</w:t>
      </w:r>
      <w:r w:rsidR="00FF01B0" w:rsidRPr="00FF01B0">
        <w:rPr>
          <w:i/>
          <w:vertAlign w:val="superscript"/>
        </w:rPr>
        <w:t>+</w:t>
      </w:r>
      <w:r w:rsidR="00FF01B0" w:rsidRPr="00FF01B0">
        <w:rPr>
          <w:i/>
          <w:vertAlign w:val="superscript"/>
          <w:lang w:val="en-US"/>
        </w:rPr>
        <w:t>r</w:t>
      </w:r>
      <w:r w:rsidR="00FF01B0" w:rsidRPr="00FF01B0">
        <w:t xml:space="preserve"> </w:t>
      </w:r>
      <w:r w:rsidR="00FF01B0">
        <w:t xml:space="preserve">и двумя отрезками (длины </w:t>
      </w:r>
      <w:r w:rsidR="00FF01B0" w:rsidRPr="00FF01B0">
        <w:rPr>
          <w:i/>
          <w:lang w:val="en-US"/>
        </w:rPr>
        <w:t>r</w:t>
      </w:r>
      <w:r w:rsidR="00FF01B0" w:rsidRPr="00FF01B0">
        <w:t>)</w:t>
      </w:r>
      <w:r w:rsidR="00FF01B0">
        <w:t xml:space="preserve">, перпендикулярными выбранной части базового сегмента. Габариты области жесткости </w:t>
      </w:r>
      <w:r w:rsidR="00FF01B0" w:rsidRPr="00FF01B0">
        <w:rPr>
          <w:i/>
          <w:lang w:val="en-US"/>
        </w:rPr>
        <w:t>L</w:t>
      </w:r>
      <w:r w:rsidR="00FF01B0" w:rsidRPr="00A71DD4">
        <w:t xml:space="preserve"> </w:t>
      </w:r>
      <w:r w:rsidR="00FF01B0">
        <w:t xml:space="preserve">и </w:t>
      </w:r>
      <w:r w:rsidR="00FF01B0" w:rsidRPr="00FF01B0">
        <w:rPr>
          <w:i/>
          <w:lang w:val="en-US"/>
        </w:rPr>
        <w:t>r</w:t>
      </w:r>
      <w:r w:rsidR="00FF01B0">
        <w:t xml:space="preserve"> задаются экспертной оценкой.</w:t>
      </w:r>
    </w:p>
    <w:p w:rsidR="00DB7353" w:rsidRDefault="00DB7353" w:rsidP="00597391">
      <w:pPr>
        <w:pStyle w:val="a3"/>
      </w:pPr>
      <w:r>
        <w:t>Если полученная область пересекает границу листа или уже вырезанную деталь, точка врезки является не</w:t>
      </w:r>
      <w:r w:rsidR="00706354">
        <w:t>допустимой. Например, на рис. 3</w:t>
      </w:r>
      <w:r>
        <w:t xml:space="preserve"> точка </w:t>
      </w:r>
      <w:r w:rsidRPr="00F008CE">
        <w:t>1</w:t>
      </w:r>
      <w:r w:rsidR="00CC5657">
        <w:t xml:space="preserve"> допустима, а точка 2 – нет.</w:t>
      </w:r>
    </w:p>
    <w:p w:rsidR="006D2AF8" w:rsidRPr="00625EE7" w:rsidRDefault="006D2AF8" w:rsidP="00597391">
      <w:pPr>
        <w:pStyle w:val="a3"/>
      </w:pPr>
      <w:r>
        <w:t xml:space="preserve">Результаты расчёта по этому алгоритму могут использоваться для отбраковки возможных значений кортежа (1) либо как «штраф», добавляемый к значению целевой функции (3). Во втором случае мы получаем интересное развитие обобщенной задачи коммивояжера, в котором </w:t>
      </w:r>
      <w:r w:rsidR="009853DA">
        <w:t>в</w:t>
      </w:r>
      <w:r>
        <w:t xml:space="preserve"> </w:t>
      </w:r>
      <w:r w:rsidR="009853DA">
        <w:t>формулу</w:t>
      </w:r>
      <w:r>
        <w:t xml:space="preserve"> расчета целевой функции </w:t>
      </w:r>
      <w:r w:rsidR="009853DA">
        <w:t>входит</w:t>
      </w:r>
      <w:r>
        <w:t xml:space="preserve"> ранее пройденн</w:t>
      </w:r>
      <w:r w:rsidR="009853DA">
        <w:t>ый путь</w:t>
      </w:r>
      <w:r>
        <w:t>. Для решения такого класса задач разр</w:t>
      </w:r>
      <w:r w:rsidR="00933AAF">
        <w:t xml:space="preserve">абатываются специальные подходы, см. например </w:t>
      </w:r>
      <w:r w:rsidR="00E42A07">
        <w:t>[</w:t>
      </w:r>
      <w:r w:rsidR="00E42A07" w:rsidRPr="00E42A07">
        <w:t>10</w:t>
      </w:r>
      <w:r w:rsidR="00933AAF" w:rsidRPr="00625EE7">
        <w:t>].</w:t>
      </w:r>
    </w:p>
    <w:p w:rsidR="00F008CE" w:rsidRDefault="002945E8" w:rsidP="00F008CE">
      <w:pPr>
        <w:pStyle w:val="3"/>
      </w:pPr>
      <w:r>
        <w:t>Р</w:t>
      </w:r>
      <w:r w:rsidR="00F008CE">
        <w:t>асчёт тепловых полей</w:t>
      </w:r>
    </w:p>
    <w:p w:rsidR="00F008CE" w:rsidRDefault="00030203" w:rsidP="00597391">
      <w:pPr>
        <w:pStyle w:val="a3"/>
      </w:pPr>
      <w:r>
        <w:t>Альтернативный вариант формализации правила жесткости деталей заключается в прямом расчете тепловых полей, возникающих в процессе резки.</w:t>
      </w:r>
      <w:r w:rsidR="00536758">
        <w:t xml:space="preserve"> Обозначим </w:t>
      </w:r>
      <w:r w:rsidR="00536758" w:rsidRPr="00604149">
        <w:rPr>
          <w:rFonts w:ascii="Arial" w:hAnsi="Arial"/>
          <w:position w:val="-10"/>
          <w:sz w:val="26"/>
          <w:lang w:eastAsia="ru-RU"/>
        </w:rPr>
        <w:object w:dxaOrig="660" w:dyaOrig="320">
          <v:shape id="_x0000_i1031" type="#_x0000_t75" style="width:33pt;height:15.75pt" o:ole="">
            <v:imagedata r:id="rId23" o:title=""/>
          </v:shape>
          <o:OLEObject Type="Embed" ProgID="Equation.DSMT4" ShapeID="_x0000_i1031" DrawAspect="Content" ObjectID="_1543061741" r:id="rId24"/>
        </w:object>
      </w:r>
      <w:r w:rsidR="00536758" w:rsidRPr="00536758">
        <w:t xml:space="preserve"> </w:t>
      </w:r>
      <w:r w:rsidR="00536758">
        <w:t xml:space="preserve">распределение температуры в области </w:t>
      </w:r>
      <w:r w:rsidR="00536758" w:rsidRPr="00F37819">
        <w:rPr>
          <w:rFonts w:ascii="Arial" w:hAnsi="Arial"/>
          <w:position w:val="-4"/>
          <w:sz w:val="26"/>
          <w:lang w:eastAsia="ru-RU"/>
        </w:rPr>
        <w:object w:dxaOrig="800" w:dyaOrig="300">
          <v:shape id="_x0000_i1032" type="#_x0000_t75" style="width:39.75pt;height:15pt" o:ole="">
            <v:imagedata r:id="rId25" o:title=""/>
          </v:shape>
          <o:OLEObject Type="Embed" ProgID="Equation.DSMT4" ShapeID="_x0000_i1032" DrawAspect="Content" ObjectID="_1543061742" r:id="rId26"/>
        </w:object>
      </w:r>
      <w:r w:rsidR="00536758" w:rsidRPr="00536758">
        <w:t xml:space="preserve"> </w:t>
      </w:r>
      <w:r w:rsidR="00536758">
        <w:t>– части листа за вычетом уже вырезанных деталей. Тогда:</w:t>
      </w:r>
    </w:p>
    <w:p w:rsidR="00536758" w:rsidRDefault="00536758" w:rsidP="00536758">
      <w:pPr>
        <w:pStyle w:val="a3"/>
        <w:jc w:val="center"/>
        <w:rPr>
          <w:lang w:eastAsia="ru-RU"/>
        </w:rPr>
      </w:pPr>
      <w:r w:rsidRPr="00536758">
        <w:object w:dxaOrig="3739" w:dyaOrig="620">
          <v:shape id="_x0000_i1033" type="#_x0000_t75" style="width:186.75pt;height:30.75pt" o:ole="">
            <v:imagedata r:id="rId27" o:title=""/>
          </v:shape>
          <o:OLEObject Type="Embed" ProgID="Equation.DSMT4" ShapeID="_x0000_i1033" DrawAspect="Content" ObjectID="_1543061743" r:id="rId28"/>
        </w:object>
      </w:r>
    </w:p>
    <w:p w:rsidR="00536758" w:rsidRDefault="00536758" w:rsidP="00536758">
      <w:pPr>
        <w:pStyle w:val="a3"/>
        <w:jc w:val="center"/>
        <w:rPr>
          <w:lang w:eastAsia="ru-RU"/>
        </w:rPr>
      </w:pPr>
      <w:r w:rsidRPr="00536758">
        <w:object w:dxaOrig="2100" w:dyaOrig="360">
          <v:shape id="_x0000_i1034" type="#_x0000_t75" style="width:105pt;height:18pt" o:ole="">
            <v:imagedata r:id="rId29" o:title=""/>
          </v:shape>
          <o:OLEObject Type="Embed" ProgID="Equation.DSMT4" ShapeID="_x0000_i1034" DrawAspect="Content" ObjectID="_1543061744" r:id="rId30"/>
        </w:object>
      </w:r>
    </w:p>
    <w:p w:rsidR="00536758" w:rsidRPr="00536758" w:rsidRDefault="00536758" w:rsidP="00536758">
      <w:pPr>
        <w:pStyle w:val="a3"/>
        <w:jc w:val="center"/>
      </w:pPr>
      <w:r w:rsidRPr="00536758">
        <w:object w:dxaOrig="3540" w:dyaOrig="620">
          <v:shape id="_x0000_i1035" type="#_x0000_t75" style="width:177pt;height:30.75pt" o:ole="">
            <v:imagedata r:id="rId31" o:title=""/>
          </v:shape>
          <o:OLEObject Type="Embed" ProgID="Equation.DSMT4" ShapeID="_x0000_i1035" DrawAspect="Content" ObjectID="_1543061745" r:id="rId32"/>
        </w:object>
      </w:r>
    </w:p>
    <w:p w:rsidR="00536758" w:rsidRPr="006D72BD" w:rsidRDefault="001C0CDC" w:rsidP="00597391">
      <w:pPr>
        <w:pStyle w:val="a3"/>
        <w:rPr>
          <w:lang w:val="en-US"/>
        </w:rPr>
      </w:pPr>
      <w:r>
        <w:t xml:space="preserve">Практически данное дифференциальное уравнение в частных производных при заданном начальном и граничном условии решалось после </w:t>
      </w:r>
      <w:r w:rsidR="00536758">
        <w:t>дискретизации интервала времени и области</w:t>
      </w:r>
      <w:r w:rsidR="00536758" w:rsidRPr="00536758">
        <w:t xml:space="preserve">  </w:t>
      </w:r>
      <w:r w:rsidR="00536758">
        <w:rPr>
          <w:rFonts w:cs="Times New Roman"/>
        </w:rPr>
        <w:t>Ω</w:t>
      </w:r>
      <w:r>
        <w:rPr>
          <w:rFonts w:cs="Times New Roman"/>
        </w:rPr>
        <w:t xml:space="preserve"> методом релаксации</w:t>
      </w:r>
      <w:r w:rsidR="00536758" w:rsidRPr="00536758">
        <w:t>.</w:t>
      </w:r>
      <w:r>
        <w:t xml:space="preserve"> Это позволяет уменьшить время расчёта за счёт отбрасывания областей, далёких от текущего</w:t>
      </w:r>
      <w:r w:rsidR="006D72BD">
        <w:t xml:space="preserve"> положения режущего инструмента, см. </w:t>
      </w:r>
      <w:r w:rsidR="006D72BD" w:rsidRPr="006D72BD">
        <w:t>[</w:t>
      </w:r>
      <w:r w:rsidR="00246D4A">
        <w:rPr>
          <w:lang w:val="en-US"/>
        </w:rPr>
        <w:t>6</w:t>
      </w:r>
      <w:r w:rsidR="006D72BD">
        <w:rPr>
          <w:lang w:val="en-US"/>
        </w:rPr>
        <w:t>].</w:t>
      </w:r>
    </w:p>
    <w:tbl>
      <w:tblPr>
        <w:tblStyle w:val="a8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6"/>
        <w:gridCol w:w="4785"/>
      </w:tblGrid>
      <w:tr w:rsidR="001C0CDC" w:rsidTr="004F3C26">
        <w:trPr>
          <w:jc w:val="center"/>
        </w:trPr>
        <w:tc>
          <w:tcPr>
            <w:tcW w:w="4788" w:type="dxa"/>
          </w:tcPr>
          <w:p w:rsidR="001C0CDC" w:rsidRDefault="001C0CDC" w:rsidP="003A3901">
            <w:pPr>
              <w:pStyle w:val="Figure"/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1159134C" wp14:editId="2145FAB7">
                  <wp:extent cx="2444400" cy="2160000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4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8" w:type="dxa"/>
          </w:tcPr>
          <w:p w:rsidR="001C0CDC" w:rsidRDefault="001C0CDC" w:rsidP="003A3901">
            <w:pPr>
              <w:pStyle w:val="Figure"/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14B0097D" wp14:editId="4068AD11">
                  <wp:extent cx="2390400" cy="2160000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C0CDC" w:rsidRPr="001C0CDC" w:rsidTr="004F3C26">
        <w:trPr>
          <w:jc w:val="center"/>
        </w:trPr>
        <w:tc>
          <w:tcPr>
            <w:tcW w:w="4788" w:type="dxa"/>
          </w:tcPr>
          <w:p w:rsidR="001C0CDC" w:rsidRPr="001C0CDC" w:rsidRDefault="00D35CAA" w:rsidP="001C0CDC">
            <w:pPr>
              <w:pStyle w:val="a6"/>
              <w:rPr>
                <w:lang w:val="ru-RU"/>
              </w:rPr>
            </w:pPr>
            <w:r>
              <w:rPr>
                <w:lang w:val="ru-RU"/>
              </w:rPr>
              <w:t>а</w:t>
            </w:r>
            <w:r w:rsidR="001C0CDC" w:rsidRPr="001C0CDC">
              <w:rPr>
                <w:lang w:val="ru-RU"/>
              </w:rPr>
              <w:t xml:space="preserve">) </w:t>
            </w:r>
            <w:r w:rsidR="001C0CDC">
              <w:rPr>
                <w:lang w:val="ru-RU"/>
              </w:rPr>
              <w:t>Правило жесткости нарушено</w:t>
            </w:r>
            <w:r w:rsidR="001C0CDC" w:rsidRPr="001C0CDC">
              <w:rPr>
                <w:lang w:val="ru-RU"/>
              </w:rPr>
              <w:t>, &lt;</w:t>
            </w:r>
            <w:r w:rsidR="001C0CDC">
              <w:t>T</w:t>
            </w:r>
            <w:r w:rsidR="001C0CDC" w:rsidRPr="001C0CDC">
              <w:rPr>
                <w:lang w:val="ru-RU"/>
              </w:rPr>
              <w:t>&gt; =</w:t>
            </w:r>
            <w:r w:rsidR="001C0CDC" w:rsidRPr="001C0CDC">
              <w:rPr>
                <w:rFonts w:ascii="Arial" w:hAnsi="Arial"/>
                <w:sz w:val="26"/>
                <w:lang w:val="ru-RU"/>
              </w:rPr>
              <w:t xml:space="preserve"> </w:t>
            </w:r>
            <w:r w:rsidR="001C0CDC" w:rsidRPr="001C0CDC">
              <w:rPr>
                <w:lang w:val="ru-RU"/>
              </w:rPr>
              <w:t>480</w:t>
            </w:r>
            <w:r w:rsidR="001C0CDC" w:rsidRPr="00F77F0D">
              <w:sym w:font="Symbol" w:char="F0B0"/>
            </w:r>
            <w:r w:rsidR="001C0CDC" w:rsidRPr="001C0CDC">
              <w:rPr>
                <w:lang w:val="ru-RU"/>
              </w:rPr>
              <w:t>С</w:t>
            </w:r>
            <w:r w:rsidR="004F3C26">
              <w:rPr>
                <w:lang w:val="ru-RU"/>
              </w:rPr>
              <w:t>.</w:t>
            </w:r>
          </w:p>
        </w:tc>
        <w:tc>
          <w:tcPr>
            <w:tcW w:w="4788" w:type="dxa"/>
          </w:tcPr>
          <w:p w:rsidR="001C0CDC" w:rsidRPr="001C0CDC" w:rsidRDefault="00D35CAA" w:rsidP="001C0CDC">
            <w:pPr>
              <w:pStyle w:val="a6"/>
              <w:rPr>
                <w:lang w:val="ru-RU"/>
              </w:rPr>
            </w:pPr>
            <w:r>
              <w:rPr>
                <w:lang w:val="ru-RU"/>
              </w:rPr>
              <w:t>б</w:t>
            </w:r>
            <w:r w:rsidR="001C0CDC" w:rsidRPr="001C0CDC">
              <w:rPr>
                <w:lang w:val="ru-RU"/>
              </w:rPr>
              <w:t xml:space="preserve">) </w:t>
            </w:r>
            <w:r w:rsidR="001C0CDC">
              <w:rPr>
                <w:lang w:val="ru-RU"/>
              </w:rPr>
              <w:t>Правило жесткости соблюдено</w:t>
            </w:r>
            <w:r w:rsidR="001C0CDC" w:rsidRPr="001C0CDC">
              <w:rPr>
                <w:lang w:val="ru-RU"/>
              </w:rPr>
              <w:t>, &lt;</w:t>
            </w:r>
            <w:r w:rsidR="001C0CDC">
              <w:t>T</w:t>
            </w:r>
            <w:r w:rsidR="001C0CDC" w:rsidRPr="001C0CDC">
              <w:rPr>
                <w:lang w:val="ru-RU"/>
              </w:rPr>
              <w:t>&gt; =</w:t>
            </w:r>
            <w:r w:rsidR="001C0CDC" w:rsidRPr="001C0CDC">
              <w:rPr>
                <w:rFonts w:ascii="Arial" w:hAnsi="Arial"/>
                <w:sz w:val="26"/>
                <w:lang w:val="ru-RU"/>
              </w:rPr>
              <w:t xml:space="preserve"> </w:t>
            </w:r>
            <w:r w:rsidR="001C0CDC" w:rsidRPr="001C0CDC">
              <w:rPr>
                <w:lang w:val="ru-RU"/>
              </w:rPr>
              <w:t>362</w:t>
            </w:r>
            <w:r w:rsidR="001C0CDC" w:rsidRPr="00F77F0D">
              <w:sym w:font="Symbol" w:char="F0B0"/>
            </w:r>
            <w:r w:rsidR="001C0CDC" w:rsidRPr="001C0CDC">
              <w:rPr>
                <w:lang w:val="ru-RU"/>
              </w:rPr>
              <w:t>С</w:t>
            </w:r>
            <w:r w:rsidR="004F3C26">
              <w:rPr>
                <w:lang w:val="ru-RU"/>
              </w:rPr>
              <w:t>.</w:t>
            </w:r>
          </w:p>
        </w:tc>
      </w:tr>
      <w:tr w:rsidR="001C0CDC" w:rsidRPr="001C0CDC" w:rsidTr="004F3C26">
        <w:trPr>
          <w:jc w:val="center"/>
        </w:trPr>
        <w:tc>
          <w:tcPr>
            <w:tcW w:w="9576" w:type="dxa"/>
            <w:gridSpan w:val="2"/>
          </w:tcPr>
          <w:p w:rsidR="001C0CDC" w:rsidRPr="001C0CDC" w:rsidRDefault="001C0CDC" w:rsidP="001C0CDC">
            <w:pPr>
              <w:pStyle w:val="a6"/>
              <w:rPr>
                <w:lang w:val="ru-RU"/>
              </w:rPr>
            </w:pPr>
            <w:r>
              <w:rPr>
                <w:lang w:val="ru-RU"/>
              </w:rPr>
              <w:t>Рисунок 4. Результаты моделирования распределения температур.</w:t>
            </w:r>
          </w:p>
        </w:tc>
      </w:tr>
    </w:tbl>
    <w:p w:rsidR="001C0CDC" w:rsidRPr="006D72BD" w:rsidRDefault="00C4272D" w:rsidP="00597391">
      <w:pPr>
        <w:pStyle w:val="a3"/>
      </w:pPr>
      <w:r>
        <w:t>Результаты расчётов оказались в хорошем соглас</w:t>
      </w:r>
      <w:r w:rsidR="002B66AB">
        <w:t xml:space="preserve">ии с правилом жесткости детали: выбор точки врезки по правилу приводит к уменьшению температуры, </w:t>
      </w:r>
      <w:r>
        <w:t>см. рис. 4.</w:t>
      </w:r>
    </w:p>
    <w:p w:rsidR="00B040FC" w:rsidRDefault="00B040FC" w:rsidP="00B040FC">
      <w:pPr>
        <w:pStyle w:val="3"/>
      </w:pPr>
      <w:r>
        <w:t>Правила жесткости материала</w:t>
      </w:r>
    </w:p>
    <w:p w:rsidR="00B040FC" w:rsidRDefault="00B040FC" w:rsidP="00597391">
      <w:pPr>
        <w:pStyle w:val="a3"/>
      </w:pPr>
      <w:r>
        <w:t xml:space="preserve">Кроме правила жесткости детали в результате многолетнего практического использования термической резки был сформулирован ещё ряд эмпирических соображений, но относящихся не к отдельной детали, а ко всей последовательности раскроя </w:t>
      </w:r>
      <w:r w:rsidRPr="001447C9">
        <w:rPr>
          <w:i/>
          <w:lang w:val="en-US"/>
        </w:rPr>
        <w:t>i</w:t>
      </w:r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r w:rsidRPr="001447C9">
        <w:rPr>
          <w:i/>
          <w:lang w:val="en-US"/>
        </w:rPr>
        <w:t>i</w:t>
      </w:r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r w:rsidRPr="001447C9">
        <w:rPr>
          <w:i/>
          <w:lang w:val="en-US"/>
        </w:rPr>
        <w:t>i</w:t>
      </w:r>
      <w:r w:rsidRPr="001447C9">
        <w:rPr>
          <w:i/>
          <w:vertAlign w:val="subscript"/>
          <w:lang w:val="en-US"/>
        </w:rPr>
        <w:t>K</w:t>
      </w:r>
      <w:r w:rsidRPr="00B040FC">
        <w:t xml:space="preserve">. </w:t>
      </w:r>
      <w:r>
        <w:t>В отличие от первого ограничения эти правила не являются жесткими, а скорее рекомендациями. Они также вызваны потребностью уменьшить термические деформации материала в процессе резки:</w:t>
      </w:r>
    </w:p>
    <w:p w:rsidR="00B040FC" w:rsidRDefault="00B040FC" w:rsidP="00B040FC">
      <w:pPr>
        <w:pStyle w:val="a3"/>
        <w:numPr>
          <w:ilvl w:val="0"/>
          <w:numId w:val="5"/>
        </w:numPr>
      </w:pPr>
      <w:r>
        <w:t>Резку следует начинать с узкой стороны листа.</w:t>
      </w:r>
    </w:p>
    <w:p w:rsidR="00B040FC" w:rsidRDefault="00B040FC" w:rsidP="00B040FC">
      <w:pPr>
        <w:pStyle w:val="a3"/>
        <w:numPr>
          <w:ilvl w:val="0"/>
          <w:numId w:val="5"/>
        </w:numPr>
      </w:pPr>
      <w:r>
        <w:t>Если длинномерные детали расположены вблизи узкой стороны листа, следует начать резку именно с них.</w:t>
      </w:r>
    </w:p>
    <w:p w:rsidR="00B040FC" w:rsidRDefault="00B040FC" w:rsidP="00B040FC">
      <w:pPr>
        <w:pStyle w:val="a3"/>
        <w:numPr>
          <w:ilvl w:val="0"/>
          <w:numId w:val="5"/>
        </w:numPr>
      </w:pPr>
      <w:r>
        <w:t>При наличии большого отхода (участка, на котором детали не размещались в процессе раскроя), резку следует начинать с противоположной стороны.</w:t>
      </w:r>
    </w:p>
    <w:p w:rsidR="00B040FC" w:rsidRDefault="00B040FC" w:rsidP="00B040FC">
      <w:pPr>
        <w:pStyle w:val="a3"/>
        <w:numPr>
          <w:ilvl w:val="0"/>
          <w:numId w:val="5"/>
        </w:numPr>
      </w:pPr>
      <w:r>
        <w:t>В противном случае резку следует начинать с той стороны, где больше мелких деталей (больше суммарный периметр деталей).</w:t>
      </w:r>
    </w:p>
    <w:p w:rsidR="003C3EFB" w:rsidRDefault="003C3EFB" w:rsidP="00B040FC">
      <w:pPr>
        <w:pStyle w:val="a3"/>
        <w:numPr>
          <w:ilvl w:val="0"/>
          <w:numId w:val="5"/>
        </w:numPr>
      </w:pPr>
      <w:r>
        <w:t>Следует избегать «островов» или узких длинных полос материала, содержащих не вырезанные детали.</w:t>
      </w:r>
    </w:p>
    <w:p w:rsidR="00B040FC" w:rsidRPr="006B6E67" w:rsidRDefault="003C3EFB" w:rsidP="00597391">
      <w:pPr>
        <w:pStyle w:val="a3"/>
      </w:pPr>
      <w:r>
        <w:t>Формализация таких ограничений представляет собой боле</w:t>
      </w:r>
      <w:r w:rsidR="00702EFF">
        <w:t xml:space="preserve">е сложную математическую задачу, см. например </w:t>
      </w:r>
      <w:r w:rsidR="00DF2C98">
        <w:t>[</w:t>
      </w:r>
      <w:r w:rsidR="00DF2C98" w:rsidRPr="00DF2C98">
        <w:t>9</w:t>
      </w:r>
      <w:r w:rsidR="00702EFF">
        <w:t>].</w:t>
      </w:r>
    </w:p>
    <w:p w:rsidR="003C3EFB" w:rsidRDefault="00412CEF" w:rsidP="00412CEF">
      <w:pPr>
        <w:pStyle w:val="2"/>
      </w:pPr>
      <w:r>
        <w:t>Алгоритмы дискретной оптимизации</w:t>
      </w:r>
    </w:p>
    <w:p w:rsidR="000A0B9F" w:rsidRPr="00A3658E" w:rsidRDefault="00FA4A9A" w:rsidP="000A0B9F">
      <w:pPr>
        <w:pStyle w:val="a3"/>
        <w:rPr>
          <w:lang w:val="en-US"/>
        </w:rPr>
      </w:pPr>
      <w:r>
        <w:t>Исследование учёта вышеописанных технологических ограничений на процесс раскроя деталей (размещение их на лист) представляет собой интересную проблему, однако находится вне рамок данной статьи.</w:t>
      </w:r>
      <w:r w:rsidR="000A0B9F">
        <w:t xml:space="preserve"> Мы считаем полученные любым образом координаты контуров</w:t>
      </w:r>
      <w:r w:rsidR="00144AD7" w:rsidRPr="00144AD7">
        <w:t xml:space="preserve"> </w:t>
      </w:r>
      <w:r w:rsidR="00144AD7" w:rsidRPr="001447C9">
        <w:rPr>
          <w:i/>
          <w:lang w:val="en-US"/>
        </w:rPr>
        <w:t>C</w:t>
      </w:r>
      <w:r w:rsidR="00144AD7" w:rsidRPr="001447C9">
        <w:rPr>
          <w:i/>
          <w:vertAlign w:val="subscript"/>
        </w:rPr>
        <w:t>1</w:t>
      </w:r>
      <w:r w:rsidR="00144AD7" w:rsidRPr="001447C9">
        <w:rPr>
          <w:i/>
        </w:rPr>
        <w:t xml:space="preserve">, </w:t>
      </w:r>
      <w:r w:rsidR="00144AD7" w:rsidRPr="001447C9">
        <w:rPr>
          <w:i/>
          <w:lang w:val="en-US"/>
        </w:rPr>
        <w:t>C</w:t>
      </w:r>
      <w:r w:rsidR="00144AD7" w:rsidRPr="001447C9">
        <w:rPr>
          <w:i/>
          <w:vertAlign w:val="subscript"/>
        </w:rPr>
        <w:t>2</w:t>
      </w:r>
      <w:r w:rsidR="00144AD7" w:rsidRPr="001447C9">
        <w:rPr>
          <w:i/>
        </w:rPr>
        <w:t xml:space="preserve">, … </w:t>
      </w:r>
      <w:r w:rsidR="00144AD7" w:rsidRPr="001447C9">
        <w:rPr>
          <w:i/>
          <w:lang w:val="en-US"/>
        </w:rPr>
        <w:t>C</w:t>
      </w:r>
      <w:r w:rsidR="00144AD7" w:rsidRPr="001447C9">
        <w:rPr>
          <w:i/>
          <w:vertAlign w:val="subscript"/>
          <w:lang w:val="en-US"/>
        </w:rPr>
        <w:t>N</w:t>
      </w:r>
      <w:r w:rsidR="00144AD7" w:rsidRPr="00144AD7">
        <w:t xml:space="preserve"> </w:t>
      </w:r>
      <w:r w:rsidR="00144AD7">
        <w:t>заданными и исходя из них определяем набор базовых сегментов</w:t>
      </w:r>
      <w:r w:rsidR="00144AD7" w:rsidRPr="00144AD7">
        <w:t xml:space="preserve"> </w:t>
      </w:r>
      <w:r w:rsidR="00144AD7" w:rsidRPr="001447C9">
        <w:rPr>
          <w:i/>
          <w:lang w:val="en-US"/>
        </w:rPr>
        <w:t>S</w:t>
      </w:r>
      <w:r w:rsidR="00144AD7" w:rsidRPr="001447C9">
        <w:rPr>
          <w:i/>
          <w:vertAlign w:val="subscript"/>
        </w:rPr>
        <w:t>1</w:t>
      </w:r>
      <w:r w:rsidR="00144AD7" w:rsidRPr="001447C9">
        <w:rPr>
          <w:i/>
        </w:rPr>
        <w:t xml:space="preserve">, </w:t>
      </w:r>
      <w:r w:rsidR="00144AD7" w:rsidRPr="001447C9">
        <w:rPr>
          <w:i/>
          <w:lang w:val="en-US"/>
        </w:rPr>
        <w:t>S</w:t>
      </w:r>
      <w:r w:rsidR="00144AD7" w:rsidRPr="001447C9">
        <w:rPr>
          <w:i/>
          <w:vertAlign w:val="subscript"/>
        </w:rPr>
        <w:t>2</w:t>
      </w:r>
      <w:r w:rsidR="00144AD7" w:rsidRPr="001447C9">
        <w:rPr>
          <w:i/>
        </w:rPr>
        <w:t xml:space="preserve">, … </w:t>
      </w:r>
      <w:r w:rsidR="00144AD7" w:rsidRPr="001447C9">
        <w:rPr>
          <w:i/>
          <w:lang w:val="en-US"/>
        </w:rPr>
        <w:t>S</w:t>
      </w:r>
      <w:r w:rsidR="00144AD7" w:rsidRPr="001447C9">
        <w:rPr>
          <w:i/>
          <w:vertAlign w:val="subscript"/>
          <w:lang w:val="en-US"/>
        </w:rPr>
        <w:t>K</w:t>
      </w:r>
      <w:r w:rsidR="00144AD7" w:rsidRPr="00144AD7">
        <w:t xml:space="preserve">. </w:t>
      </w:r>
      <w:r w:rsidR="00144AD7">
        <w:t xml:space="preserve">Требуется найти кортеж (1), то есть набор точек врезки </w:t>
      </w:r>
      <w:r w:rsidR="00144AD7" w:rsidRPr="00144AD7">
        <w:rPr>
          <w:i/>
          <w:lang w:val="en-US"/>
        </w:rPr>
        <w:t>M</w:t>
      </w:r>
      <w:r w:rsidR="00144AD7" w:rsidRPr="00144AD7">
        <w:rPr>
          <w:i/>
          <w:vertAlign w:val="subscript"/>
          <w:lang w:val="en-US"/>
        </w:rPr>
        <w:t>i</w:t>
      </w:r>
      <w:r w:rsidR="00144AD7" w:rsidRPr="00144AD7">
        <w:t xml:space="preserve">, </w:t>
      </w:r>
      <w:r w:rsidR="00144AD7">
        <w:t xml:space="preserve">точек </w:t>
      </w:r>
      <w:r w:rsidR="00144AD7">
        <w:lastRenderedPageBreak/>
        <w:t xml:space="preserve">выключения </w:t>
      </w:r>
      <w:r w:rsidR="00144AD7" w:rsidRPr="00144AD7">
        <w:rPr>
          <w:i/>
          <w:lang w:val="en-US"/>
        </w:rPr>
        <w:t>M</w:t>
      </w:r>
      <w:r w:rsidR="00144AD7" w:rsidRPr="00144AD7">
        <w:rPr>
          <w:i/>
          <w:vertAlign w:val="superscript"/>
        </w:rPr>
        <w:t>*</w:t>
      </w:r>
      <w:r w:rsidR="00144AD7" w:rsidRPr="00144AD7">
        <w:rPr>
          <w:i/>
          <w:vertAlign w:val="subscript"/>
          <w:lang w:val="en-US"/>
        </w:rPr>
        <w:t>i</w:t>
      </w:r>
      <w:r w:rsidR="00144AD7" w:rsidRPr="00144AD7">
        <w:t xml:space="preserve">, </w:t>
      </w:r>
      <w:r w:rsidR="00144AD7">
        <w:t xml:space="preserve">и перестановку </w:t>
      </w:r>
      <w:r w:rsidR="00144AD7" w:rsidRPr="001447C9">
        <w:rPr>
          <w:i/>
          <w:lang w:val="en-US"/>
        </w:rPr>
        <w:t>i</w:t>
      </w:r>
      <w:r w:rsidR="00144AD7" w:rsidRPr="001447C9">
        <w:rPr>
          <w:i/>
          <w:vertAlign w:val="subscript"/>
        </w:rPr>
        <w:t>1</w:t>
      </w:r>
      <w:r w:rsidR="00144AD7" w:rsidRPr="001447C9">
        <w:rPr>
          <w:i/>
        </w:rPr>
        <w:t xml:space="preserve">, </w:t>
      </w:r>
      <w:r w:rsidR="00144AD7" w:rsidRPr="001447C9">
        <w:rPr>
          <w:i/>
          <w:lang w:val="en-US"/>
        </w:rPr>
        <w:t>i</w:t>
      </w:r>
      <w:r w:rsidR="00144AD7" w:rsidRPr="001447C9">
        <w:rPr>
          <w:i/>
          <w:vertAlign w:val="subscript"/>
        </w:rPr>
        <w:t>2</w:t>
      </w:r>
      <w:r w:rsidR="00144AD7" w:rsidRPr="001447C9">
        <w:rPr>
          <w:i/>
        </w:rPr>
        <w:t xml:space="preserve">, … </w:t>
      </w:r>
      <w:r w:rsidR="00144AD7" w:rsidRPr="001447C9">
        <w:rPr>
          <w:i/>
          <w:lang w:val="en-US"/>
        </w:rPr>
        <w:t>i</w:t>
      </w:r>
      <w:r w:rsidR="00144AD7" w:rsidRPr="001447C9">
        <w:rPr>
          <w:i/>
          <w:vertAlign w:val="subscript"/>
          <w:lang w:val="en-US"/>
        </w:rPr>
        <w:t>K</w:t>
      </w:r>
      <w:r w:rsidR="00144AD7" w:rsidRPr="00144AD7">
        <w:t xml:space="preserve">, </w:t>
      </w:r>
      <w:r w:rsidR="00144AD7">
        <w:t xml:space="preserve">которые минимизируют целевую функцию, например </w:t>
      </w:r>
      <w:r w:rsidR="00144AD7" w:rsidRPr="00144AD7">
        <w:t xml:space="preserve">(2) </w:t>
      </w:r>
      <w:r w:rsidR="00A3658E">
        <w:t xml:space="preserve">или (3) или более сложную, см. </w:t>
      </w:r>
      <w:r w:rsidR="005B134D">
        <w:rPr>
          <w:lang w:val="en-US"/>
        </w:rPr>
        <w:t>[4</w:t>
      </w:r>
      <w:r w:rsidR="00A3658E">
        <w:rPr>
          <w:lang w:val="en-US"/>
        </w:rPr>
        <w:t>].</w:t>
      </w:r>
    </w:p>
    <w:p w:rsidR="007B3F1D" w:rsidRDefault="007B3F1D" w:rsidP="000A0B9F">
      <w:pPr>
        <w:pStyle w:val="a3"/>
      </w:pPr>
      <w:r>
        <w:t>Данная проблема содержит одновременно и непрерывную и дискретную оптимизацию, но как сказано выше, может быть сведена к дискретной оптимизации путём применения ограничения на координаты точек врезки.</w:t>
      </w:r>
      <w:r w:rsidR="008678E7">
        <w:t xml:space="preserve"> Тем самым проблема маршрутизации фактически сводится к обобщённой задаче коммивояжера с дополнительными ограничениями, вытекающими из технологии термической резки.</w:t>
      </w:r>
    </w:p>
    <w:p w:rsidR="008678E7" w:rsidRDefault="00016E88" w:rsidP="000A0B9F">
      <w:pPr>
        <w:pStyle w:val="a3"/>
      </w:pPr>
      <w:r>
        <w:t xml:space="preserve">Такие ограничения могут учитываться в основном двумя способами: либо как дополнительные слагаемые к базовым целевым функциям (2) и (3), либо как </w:t>
      </w:r>
      <w:r w:rsidR="00352701">
        <w:t>логические условия, которым должны удовлетворять элементы кортежа (1). Последний вариант приводит к явному или неявному сокращению размерности проблемного пространства. Для некоторых алгоритмов это приводит даже к сокращению времени поиска оптимального решения за счёт наложенных ограничений.</w:t>
      </w:r>
    </w:p>
    <w:p w:rsidR="00352701" w:rsidRDefault="00B93E70" w:rsidP="000A0B9F">
      <w:pPr>
        <w:pStyle w:val="a3"/>
      </w:pPr>
      <w:r>
        <w:t>В настоящее время разработан целый ряд алгоритмов для построения маршрута резки</w:t>
      </w:r>
      <w:r w:rsidR="00C3295C">
        <w:t xml:space="preserve"> (см. рис. 5</w:t>
      </w:r>
      <w:r w:rsidR="002B0DB3">
        <w:t>)</w:t>
      </w:r>
      <w:r>
        <w:t>:</w:t>
      </w:r>
    </w:p>
    <w:p w:rsidR="00B93E70" w:rsidRDefault="00B93E70" w:rsidP="00B93E70">
      <w:pPr>
        <w:pStyle w:val="a3"/>
        <w:numPr>
          <w:ilvl w:val="0"/>
          <w:numId w:val="6"/>
        </w:numPr>
      </w:pPr>
      <w:r>
        <w:t xml:space="preserve">Точный (до 30 сегментов) алгоритм динамического программирования на основе </w:t>
      </w:r>
      <w:r w:rsidR="00AB6B4D">
        <w:t>«</w:t>
      </w:r>
      <w:r>
        <w:t>мегаполисов</w:t>
      </w:r>
      <w:r w:rsidR="00AB6B4D">
        <w:t>»</w:t>
      </w:r>
      <w:r>
        <w:t>.</w:t>
      </w:r>
    </w:p>
    <w:p w:rsidR="00B93E70" w:rsidRDefault="00B93E70" w:rsidP="00B93E70">
      <w:pPr>
        <w:pStyle w:val="a3"/>
        <w:numPr>
          <w:ilvl w:val="0"/>
          <w:numId w:val="6"/>
        </w:numPr>
      </w:pPr>
      <w:r>
        <w:t>Генетический алгоритм</w:t>
      </w:r>
    </w:p>
    <w:p w:rsidR="00B93E70" w:rsidRDefault="00B93E70" w:rsidP="00B93E70">
      <w:pPr>
        <w:pStyle w:val="a3"/>
        <w:numPr>
          <w:ilvl w:val="0"/>
          <w:numId w:val="6"/>
        </w:numPr>
      </w:pPr>
      <w:r>
        <w:t>Итеративный жадный алгоритм, учитывающий правило жесткости детали</w:t>
      </w:r>
    </w:p>
    <w:p w:rsidR="00B93E70" w:rsidRDefault="00B93E70" w:rsidP="00B93E70">
      <w:pPr>
        <w:pStyle w:val="a3"/>
        <w:numPr>
          <w:ilvl w:val="0"/>
          <w:numId w:val="6"/>
        </w:numPr>
      </w:pPr>
      <w:r>
        <w:t>Итеративный жадный алгоритм, использующий схему Беллмана для модификации маршрута</w:t>
      </w:r>
    </w:p>
    <w:p w:rsidR="00B93E70" w:rsidRDefault="00B93E70" w:rsidP="00B93E70">
      <w:pPr>
        <w:pStyle w:val="a3"/>
        <w:numPr>
          <w:ilvl w:val="0"/>
          <w:numId w:val="6"/>
        </w:numPr>
      </w:pPr>
      <w:r>
        <w:t>Вариант итеративного жадного алгоритма, учитывающий правило жесткости листа.</w:t>
      </w:r>
    </w:p>
    <w:p w:rsidR="00B93E70" w:rsidRDefault="00894923" w:rsidP="000A0B9F">
      <w:pPr>
        <w:pStyle w:val="a3"/>
      </w:pPr>
      <w:r>
        <w:t xml:space="preserve">Все эти алгоритмы учитывают два первых технологических ограничения, а алгоритм, учитывающий все четыре, находится в </w:t>
      </w:r>
      <w:r w:rsidR="00EA39B3">
        <w:t>активной разработке</w:t>
      </w:r>
      <w:bookmarkStart w:id="0" w:name="_GoBack"/>
      <w:bookmarkEnd w:id="0"/>
      <w:r>
        <w:t>.</w:t>
      </w: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6"/>
        <w:gridCol w:w="4785"/>
      </w:tblGrid>
      <w:tr w:rsidR="00CB4E0A" w:rsidTr="002D198E">
        <w:tc>
          <w:tcPr>
            <w:tcW w:w="4788" w:type="dxa"/>
          </w:tcPr>
          <w:p w:rsidR="00CB4E0A" w:rsidRDefault="00CB4E0A" w:rsidP="002D198E">
            <w:pPr>
              <w:pStyle w:val="Figure"/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668287AB" wp14:editId="389B97EB">
                  <wp:extent cx="2849880" cy="1473835"/>
                  <wp:effectExtent l="0" t="0" r="7620" b="0"/>
                  <wp:docPr id="84" name="Рисунок 84" descr="Fig1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4" name="Рисунок 84" descr="Fig15"/>
                          <pic:cNvPicPr/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9880" cy="1473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8" w:type="dxa"/>
          </w:tcPr>
          <w:p w:rsidR="00CB4E0A" w:rsidRDefault="00CB4E0A" w:rsidP="002D198E">
            <w:pPr>
              <w:pStyle w:val="Figure"/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3E12939F" wp14:editId="69B62263">
                  <wp:extent cx="2840990" cy="1473835"/>
                  <wp:effectExtent l="0" t="0" r="0" b="0"/>
                  <wp:docPr id="85" name="Рисунок 85" descr="16-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5" name="Рисунок 85" descr="16-2"/>
                          <pic:cNvPicPr/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0990" cy="1473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B4E0A" w:rsidRPr="00D35CAA" w:rsidTr="002D198E">
        <w:tc>
          <w:tcPr>
            <w:tcW w:w="4788" w:type="dxa"/>
          </w:tcPr>
          <w:p w:rsidR="00CB4E0A" w:rsidRPr="00CB4E0A" w:rsidRDefault="00D35CAA" w:rsidP="00D35CAA">
            <w:pPr>
              <w:pStyle w:val="a6"/>
              <w:rPr>
                <w:lang w:val="ru-RU"/>
              </w:rPr>
            </w:pPr>
            <w:r>
              <w:rPr>
                <w:lang w:val="ru-RU"/>
              </w:rPr>
              <w:t>а</w:t>
            </w:r>
            <w:r w:rsidR="00CB4E0A">
              <w:t xml:space="preserve">) </w:t>
            </w:r>
            <w:r w:rsidR="00CB4E0A">
              <w:rPr>
                <w:lang w:val="ru-RU"/>
              </w:rPr>
              <w:t>Точное решение</w:t>
            </w:r>
          </w:p>
        </w:tc>
        <w:tc>
          <w:tcPr>
            <w:tcW w:w="4788" w:type="dxa"/>
          </w:tcPr>
          <w:p w:rsidR="00CB4E0A" w:rsidRPr="00CB4E0A" w:rsidRDefault="00D35CAA" w:rsidP="00D35CAA">
            <w:pPr>
              <w:pStyle w:val="a6"/>
              <w:rPr>
                <w:lang w:val="ru-RU"/>
              </w:rPr>
            </w:pPr>
            <w:r>
              <w:rPr>
                <w:lang w:val="ru-RU"/>
              </w:rPr>
              <w:t>б</w:t>
            </w:r>
            <w:r w:rsidR="00CB4E0A" w:rsidRPr="00D35CAA">
              <w:rPr>
                <w:lang w:val="ru-RU"/>
              </w:rPr>
              <w:t xml:space="preserve">) </w:t>
            </w:r>
            <w:r w:rsidR="00CB4E0A">
              <w:rPr>
                <w:lang w:val="ru-RU"/>
              </w:rPr>
              <w:t>Решение с учётом технологических ограничений</w:t>
            </w:r>
          </w:p>
        </w:tc>
      </w:tr>
      <w:tr w:rsidR="00CB4E0A" w:rsidRPr="00CB4E0A" w:rsidTr="002D198E">
        <w:tc>
          <w:tcPr>
            <w:tcW w:w="9576" w:type="dxa"/>
            <w:gridSpan w:val="2"/>
          </w:tcPr>
          <w:p w:rsidR="00CB4E0A" w:rsidRPr="00CB4E0A" w:rsidRDefault="00CB4E0A" w:rsidP="00CB4E0A">
            <w:pPr>
              <w:pStyle w:val="a6"/>
              <w:rPr>
                <w:lang w:val="ru-RU"/>
              </w:rPr>
            </w:pPr>
            <w:r>
              <w:rPr>
                <w:lang w:val="ru-RU"/>
              </w:rPr>
              <w:t>Рисунок 5. Варианты спроектированных маршрутов резки</w:t>
            </w:r>
          </w:p>
        </w:tc>
      </w:tr>
    </w:tbl>
    <w:p w:rsidR="00CB4E0A" w:rsidRPr="00CB4E0A" w:rsidRDefault="00CB4E0A" w:rsidP="000A0B9F">
      <w:pPr>
        <w:pStyle w:val="a3"/>
      </w:pPr>
    </w:p>
    <w:p w:rsidR="00894923" w:rsidRDefault="00894923" w:rsidP="00894923">
      <w:pPr>
        <w:pStyle w:val="2"/>
      </w:pPr>
      <w:r>
        <w:t>Заключение</w:t>
      </w:r>
    </w:p>
    <w:p w:rsidR="00894923" w:rsidRDefault="00906D3F" w:rsidP="000A0B9F">
      <w:pPr>
        <w:pStyle w:val="a3"/>
      </w:pPr>
      <w:r>
        <w:t>Разработанный математический аппарат может быть использован для описания типов технологических ограничений на маршрут тепловой резки – как широко известных, так и редко применяемых. Учёт последних важен не только для повышения эффективности и снижения издержек производства, но и для повышения качества получаемых заготовок.</w:t>
      </w:r>
    </w:p>
    <w:p w:rsidR="00DC40E8" w:rsidRDefault="00DC40E8" w:rsidP="000A0B9F">
      <w:pPr>
        <w:pStyle w:val="a3"/>
      </w:pPr>
      <w:r>
        <w:t>Формализация технологических ограничений позволяет создавать полностью автоматические алгоритмы проектирования маршрута резки в противовес ручному / интерактивному проектированию. Однако полный учёт всех ограничений требует дальнейших исследований, как в области формализации, так и в создании соответствующих модификаций алгоритмов оптимизации.</w:t>
      </w:r>
    </w:p>
    <w:p w:rsidR="00DC40E8" w:rsidRDefault="00290655" w:rsidP="000A0B9F">
      <w:pPr>
        <w:pStyle w:val="a3"/>
      </w:pPr>
      <w:r>
        <w:t xml:space="preserve">Прямой расчёт тепловых полей даёт интересные результаты, подтверждающие правильность выбранного направления исследования. Однако прямое практическое </w:t>
      </w:r>
      <w:r>
        <w:lastRenderedPageBreak/>
        <w:t>применение этого метода пока сдерживается большим временем расчётов, необходимых для него.</w:t>
      </w:r>
    </w:p>
    <w:p w:rsidR="00290655" w:rsidRPr="0079524A" w:rsidRDefault="00290655" w:rsidP="00290655">
      <w:pPr>
        <w:pStyle w:val="2"/>
        <w:rPr>
          <w:lang w:val="en-US"/>
        </w:rPr>
      </w:pPr>
      <w:r>
        <w:t>Библиографический</w:t>
      </w:r>
      <w:r w:rsidRPr="0079524A">
        <w:rPr>
          <w:lang w:val="en-US"/>
        </w:rPr>
        <w:t xml:space="preserve"> </w:t>
      </w:r>
      <w:r>
        <w:t>список</w:t>
      </w:r>
    </w:p>
    <w:p w:rsidR="0079524A" w:rsidRPr="005D7AD1" w:rsidRDefault="0079524A" w:rsidP="009B16B1">
      <w:pPr>
        <w:pStyle w:val="a3"/>
        <w:numPr>
          <w:ilvl w:val="0"/>
          <w:numId w:val="10"/>
        </w:numPr>
        <w:ind w:left="567" w:hanging="567"/>
      </w:pPr>
      <w:r w:rsidRPr="005D7AD1">
        <w:t>Бабурин А. Е. Алгоритмы с оценками для некоторых модификаций задач коммивояжера и разбиения множества : автореф. дис. … канд. физ.-мат. наук : 01.01.09 / А. Е. Бабурин ; Ин-т математики им. С. Л. Соболева. – Новосибирск, 2007. – 16 с.</w:t>
      </w:r>
    </w:p>
    <w:p w:rsidR="0079524A" w:rsidRPr="00620007" w:rsidRDefault="0079524A" w:rsidP="009B16B1">
      <w:pPr>
        <w:pStyle w:val="a3"/>
        <w:numPr>
          <w:ilvl w:val="0"/>
          <w:numId w:val="10"/>
        </w:numPr>
        <w:ind w:left="567" w:hanging="567"/>
      </w:pPr>
      <w:r w:rsidRPr="007A7910">
        <w:t>Верхотуров М.</w:t>
      </w:r>
      <w:r w:rsidRPr="0032381B">
        <w:t xml:space="preserve"> </w:t>
      </w:r>
      <w:r w:rsidRPr="007A7910">
        <w:t>А.</w:t>
      </w:r>
      <w:r w:rsidRPr="007A7910">
        <w:t xml:space="preserve"> Математическое обеспечение задачи оптимизации пути режущего инструмента при плоском фигурном раскрое на основе цепной резки / </w:t>
      </w:r>
      <w:r w:rsidRPr="007A7910">
        <w:t>М.</w:t>
      </w:r>
      <w:r w:rsidRPr="0032381B">
        <w:t xml:space="preserve"> </w:t>
      </w:r>
      <w:r w:rsidRPr="007A7910">
        <w:t>А.</w:t>
      </w:r>
      <w:r w:rsidRPr="007A7910">
        <w:t xml:space="preserve"> Верхотуров, </w:t>
      </w:r>
      <w:r w:rsidRPr="007A7910">
        <w:t>П.</w:t>
      </w:r>
      <w:r w:rsidRPr="0032381B">
        <w:t xml:space="preserve"> </w:t>
      </w:r>
      <w:r w:rsidRPr="007A7910">
        <w:t>Ю.</w:t>
      </w:r>
      <w:r w:rsidRPr="007A7910">
        <w:t xml:space="preserve"> Тарасенко // Вестник Уфимского государственного авиационного технического университета. – </w:t>
      </w:r>
      <w:r>
        <w:t xml:space="preserve">Уфа, </w:t>
      </w:r>
      <w:r w:rsidRPr="007A7910">
        <w:t xml:space="preserve">2008. </w:t>
      </w:r>
      <w:r>
        <w:t xml:space="preserve">– </w:t>
      </w:r>
      <w:r w:rsidRPr="007A7910">
        <w:t>Т. 10. № 2.</w:t>
      </w:r>
      <w:r>
        <w:t xml:space="preserve"> –</w:t>
      </w:r>
      <w:r w:rsidRPr="007A7910">
        <w:t xml:space="preserve"> С. 123</w:t>
      </w:r>
      <w:r>
        <w:t>–</w:t>
      </w:r>
      <w:r w:rsidRPr="007A7910">
        <w:t>130.</w:t>
      </w:r>
    </w:p>
    <w:p w:rsidR="0079524A" w:rsidRPr="00712DC5" w:rsidRDefault="0079524A" w:rsidP="009B16B1">
      <w:pPr>
        <w:pStyle w:val="a3"/>
        <w:numPr>
          <w:ilvl w:val="0"/>
          <w:numId w:val="10"/>
        </w:numPr>
        <w:ind w:left="567" w:hanging="567"/>
      </w:pPr>
      <w:r w:rsidRPr="00712DC5">
        <w:t>Левский М. В. Оптимизация траектории лазерного резака при автоматической резке листовых материалов / М. В. Левский // Автоматизация. Современные технологии. – 2008. – № 11. – С. 3–10.</w:t>
      </w:r>
    </w:p>
    <w:p w:rsidR="0079524A" w:rsidRPr="005D7AD1" w:rsidRDefault="0079524A" w:rsidP="009B16B1">
      <w:pPr>
        <w:pStyle w:val="a3"/>
        <w:numPr>
          <w:ilvl w:val="0"/>
          <w:numId w:val="10"/>
        </w:numPr>
        <w:ind w:left="567" w:hanging="567"/>
      </w:pPr>
      <w:r>
        <w:t>Петунин А.</w:t>
      </w:r>
      <w:r w:rsidRPr="006B6E67">
        <w:t xml:space="preserve"> </w:t>
      </w:r>
      <w:r>
        <w:t>А.</w:t>
      </w:r>
      <w:r w:rsidRPr="006B6E67">
        <w:t xml:space="preserve"> </w:t>
      </w:r>
      <w:r>
        <w:t>Локальные вставки на основе динамического программирования в задаче маршрутизации с ограничениями</w:t>
      </w:r>
      <w:r w:rsidRPr="006B6E67">
        <w:t xml:space="preserve"> / </w:t>
      </w:r>
      <w:r>
        <w:t>А.</w:t>
      </w:r>
      <w:r w:rsidRPr="006B6E67">
        <w:t xml:space="preserve"> </w:t>
      </w:r>
      <w:r>
        <w:t>А.</w:t>
      </w:r>
      <w:r w:rsidRPr="006B6E67">
        <w:t xml:space="preserve"> </w:t>
      </w:r>
      <w:r>
        <w:t>Петунин, А.</w:t>
      </w:r>
      <w:r w:rsidRPr="006B6E67">
        <w:t xml:space="preserve"> </w:t>
      </w:r>
      <w:r>
        <w:t>Г.</w:t>
      </w:r>
      <w:r w:rsidRPr="006B6E67">
        <w:t xml:space="preserve"> </w:t>
      </w:r>
      <w:r>
        <w:t>Ченцов, П.</w:t>
      </w:r>
      <w:r w:rsidRPr="006B6E67">
        <w:t xml:space="preserve"> </w:t>
      </w:r>
      <w:r>
        <w:t>А.</w:t>
      </w:r>
      <w:r w:rsidRPr="006B6E67">
        <w:t xml:space="preserve"> </w:t>
      </w:r>
      <w:r>
        <w:t xml:space="preserve">Ченцов </w:t>
      </w:r>
      <w:r w:rsidRPr="006B6E67">
        <w:t xml:space="preserve">// </w:t>
      </w:r>
      <w:r>
        <w:t>Вестник Удмуртского университета. Математика. Механика. Компьютерн</w:t>
      </w:r>
      <w:r>
        <w:t xml:space="preserve">ые науки. </w:t>
      </w:r>
      <w:r>
        <w:rPr>
          <w:lang w:val="en-US"/>
        </w:rPr>
        <w:t xml:space="preserve">– </w:t>
      </w:r>
      <w:r>
        <w:t>Ижевск, 2014. – № 2. – С. 56–75.</w:t>
      </w:r>
    </w:p>
    <w:p w:rsidR="0079524A" w:rsidRDefault="0079524A" w:rsidP="009B16B1">
      <w:pPr>
        <w:pStyle w:val="a3"/>
        <w:numPr>
          <w:ilvl w:val="0"/>
          <w:numId w:val="10"/>
        </w:numPr>
        <w:ind w:left="567" w:hanging="567"/>
      </w:pPr>
      <w:r w:rsidRPr="009E2D8C">
        <w:t>Петунин А.</w:t>
      </w:r>
      <w:r w:rsidRPr="009E2D8C">
        <w:t xml:space="preserve"> </w:t>
      </w:r>
      <w:r w:rsidRPr="009E2D8C">
        <w:t>А.</w:t>
      </w:r>
      <w:r w:rsidRPr="009E2D8C">
        <w:t xml:space="preserve"> О некоторых стратегиях формирования маршрута инструмента при разработке управляющих программ для машин термической резки материала / </w:t>
      </w:r>
      <w:r w:rsidRPr="009E2D8C">
        <w:t>А.А.</w:t>
      </w:r>
      <w:r w:rsidRPr="009E2D8C">
        <w:t xml:space="preserve"> </w:t>
      </w:r>
      <w:r w:rsidRPr="009E2D8C">
        <w:t xml:space="preserve">Петунин </w:t>
      </w:r>
      <w:r w:rsidRPr="009E2D8C">
        <w:t xml:space="preserve">// </w:t>
      </w:r>
      <w:r w:rsidRPr="009E2D8C">
        <w:t xml:space="preserve">Вестник Уфимского государственного авиационного технического университета. </w:t>
      </w:r>
      <w:r w:rsidRPr="009E2D8C">
        <w:t xml:space="preserve">– </w:t>
      </w:r>
      <w:r>
        <w:t xml:space="preserve">Уфа, </w:t>
      </w:r>
      <w:r w:rsidRPr="009E2D8C">
        <w:t>2009.</w:t>
      </w:r>
      <w:r>
        <w:t xml:space="preserve"> –</w:t>
      </w:r>
      <w:r w:rsidRPr="009E2D8C">
        <w:t xml:space="preserve"> Т. 13. № 2.</w:t>
      </w:r>
      <w:r>
        <w:t xml:space="preserve"> – С. 280–</w:t>
      </w:r>
      <w:r w:rsidRPr="009E2D8C">
        <w:t>286.</w:t>
      </w:r>
    </w:p>
    <w:p w:rsidR="0079524A" w:rsidRDefault="0079524A" w:rsidP="009B16B1">
      <w:pPr>
        <w:pStyle w:val="a3"/>
        <w:numPr>
          <w:ilvl w:val="0"/>
          <w:numId w:val="10"/>
        </w:numPr>
        <w:ind w:left="567" w:hanging="567"/>
      </w:pPr>
      <w:r>
        <w:t xml:space="preserve">Петунин А. А. Расчет тепловых полей при термической резке заготовок из листовых материалов </w:t>
      </w:r>
      <w:r w:rsidRPr="00CC1A38">
        <w:t xml:space="preserve">/ </w:t>
      </w:r>
      <w:r>
        <w:t>А. А.</w:t>
      </w:r>
      <w:r w:rsidRPr="00CC1A38">
        <w:t xml:space="preserve"> </w:t>
      </w:r>
      <w:r>
        <w:t>Петунин, Е Г.</w:t>
      </w:r>
      <w:r w:rsidRPr="00CC1A38">
        <w:t xml:space="preserve"> </w:t>
      </w:r>
      <w:r>
        <w:t xml:space="preserve">Полищук </w:t>
      </w:r>
      <w:r w:rsidRPr="00CC1A38">
        <w:t xml:space="preserve">// </w:t>
      </w:r>
      <w:r>
        <w:t>Информационные технологии и системы : тр. пятой междунар. науч. конф. – Челябинск, 2016. – С. 142–144.</w:t>
      </w:r>
    </w:p>
    <w:p w:rsidR="0079524A" w:rsidRPr="00CB5EC3" w:rsidRDefault="0079524A" w:rsidP="009B16B1">
      <w:pPr>
        <w:pStyle w:val="a3"/>
        <w:numPr>
          <w:ilvl w:val="0"/>
          <w:numId w:val="10"/>
        </w:numPr>
        <w:ind w:left="567" w:hanging="567"/>
      </w:pPr>
      <w:r w:rsidRPr="00CB5EC3">
        <w:t>Сесекин А. Н. Эвристические алгоритмы в задачах маршрутизации перемещений / А. Н. Сесекин, А. Е. Шолохов // Информационные технологии и системы : тр. четвертой междунар. науч. конф. – Челябинск, 2015. – С. 34–35.</w:t>
      </w:r>
    </w:p>
    <w:p w:rsidR="0079524A" w:rsidRPr="00FE2806" w:rsidRDefault="0079524A" w:rsidP="009B16B1">
      <w:pPr>
        <w:pStyle w:val="a3"/>
        <w:numPr>
          <w:ilvl w:val="0"/>
          <w:numId w:val="10"/>
        </w:numPr>
        <w:ind w:left="567" w:hanging="567"/>
      </w:pPr>
      <w:r w:rsidRPr="00FE2806">
        <w:t>Таваева А. Ф. К вопросу оптимизации стоимостных параметров лазерной резки на машинах с ЧПУ / А. Ф. Таваева, А. А. Петунин // Информационные технологии интеллектуальной поддержки принятия решений : тр. второй междунар. конф. – Уфа, 2014. – С. 74–78.</w:t>
      </w:r>
    </w:p>
    <w:p w:rsidR="0079524A" w:rsidRPr="006B6E67" w:rsidRDefault="0079524A" w:rsidP="009B16B1">
      <w:pPr>
        <w:pStyle w:val="a3"/>
        <w:numPr>
          <w:ilvl w:val="0"/>
          <w:numId w:val="10"/>
        </w:numPr>
        <w:ind w:left="567" w:hanging="567"/>
      </w:pPr>
      <w:r>
        <w:t>Ченцов А.</w:t>
      </w:r>
      <w:r w:rsidRPr="0032381B">
        <w:t xml:space="preserve"> </w:t>
      </w:r>
      <w:r>
        <w:t>А.</w:t>
      </w:r>
      <w:r w:rsidRPr="0032381B">
        <w:t xml:space="preserve"> </w:t>
      </w:r>
      <w:r>
        <w:t>Задачи маршрутизации с ограничениями и сложными функциями стоимости</w:t>
      </w:r>
      <w:r w:rsidRPr="0032381B">
        <w:t xml:space="preserve"> / </w:t>
      </w:r>
      <w:r>
        <w:t>А.</w:t>
      </w:r>
      <w:r w:rsidRPr="0032381B">
        <w:t xml:space="preserve"> </w:t>
      </w:r>
      <w:r>
        <w:t>А.</w:t>
      </w:r>
      <w:r w:rsidRPr="0032381B">
        <w:t xml:space="preserve"> </w:t>
      </w:r>
      <w:r>
        <w:t>Ченцов, А.</w:t>
      </w:r>
      <w:r w:rsidRPr="0032381B">
        <w:t xml:space="preserve"> </w:t>
      </w:r>
      <w:r>
        <w:t>Г.</w:t>
      </w:r>
      <w:r w:rsidRPr="0032381B">
        <w:t xml:space="preserve"> </w:t>
      </w:r>
      <w:r>
        <w:t>Ченцов</w:t>
      </w:r>
      <w:r>
        <w:t xml:space="preserve">, </w:t>
      </w:r>
      <w:r>
        <w:t>П.</w:t>
      </w:r>
      <w:r w:rsidRPr="0032381B">
        <w:t xml:space="preserve"> </w:t>
      </w:r>
      <w:r>
        <w:t>А.</w:t>
      </w:r>
      <w:r w:rsidRPr="0032381B">
        <w:t xml:space="preserve"> </w:t>
      </w:r>
      <w:r>
        <w:t>Ченцов</w:t>
      </w:r>
      <w:r w:rsidRPr="0032381B">
        <w:t xml:space="preserve"> // </w:t>
      </w:r>
      <w:r>
        <w:t xml:space="preserve">Мехатроника, автоматизация, управление. </w:t>
      </w:r>
      <w:r w:rsidRPr="0032381B">
        <w:t xml:space="preserve">– </w:t>
      </w:r>
      <w:r>
        <w:t xml:space="preserve">2013. </w:t>
      </w:r>
      <w:r w:rsidRPr="0032381B">
        <w:t xml:space="preserve">– </w:t>
      </w:r>
      <w:r>
        <w:t xml:space="preserve">№ 5. </w:t>
      </w:r>
      <w:r w:rsidRPr="0032381B">
        <w:t xml:space="preserve">– </w:t>
      </w:r>
      <w:r>
        <w:t>С. 45–52.</w:t>
      </w:r>
    </w:p>
    <w:p w:rsidR="0079524A" w:rsidRDefault="0079524A" w:rsidP="009B16B1">
      <w:pPr>
        <w:pStyle w:val="a3"/>
        <w:numPr>
          <w:ilvl w:val="0"/>
          <w:numId w:val="10"/>
        </w:numPr>
        <w:ind w:left="567" w:hanging="567"/>
        <w:rPr>
          <w:lang w:val="en-US"/>
        </w:rPr>
      </w:pPr>
      <w:r w:rsidRPr="00DA200C">
        <w:t>Ченцов А. Г. Модель «неаддитивной» задачи маршрутизации с функциями стоимости, зависящими от списка заданий / А. Г. Ченцов, Я. В. Салий // вестник Южно-Уральского государственного университета. Серия: математическое моделирование и программирование. – Челябинск, 2015. –</w:t>
      </w:r>
      <w:r w:rsidRPr="0079524A">
        <w:t xml:space="preserve"> </w:t>
      </w:r>
      <w:r w:rsidRPr="00DA200C">
        <w:t>№ 1. – С. 24–45.</w:t>
      </w:r>
    </w:p>
    <w:p w:rsidR="0079524A" w:rsidRPr="00074569" w:rsidRDefault="0079524A" w:rsidP="009B16B1">
      <w:pPr>
        <w:pStyle w:val="a3"/>
        <w:numPr>
          <w:ilvl w:val="0"/>
          <w:numId w:val="10"/>
        </w:numPr>
        <w:ind w:left="567" w:hanging="567"/>
        <w:rPr>
          <w:lang w:val="en-US"/>
        </w:rPr>
      </w:pPr>
      <w:r w:rsidRPr="00074569">
        <w:rPr>
          <w:lang w:val="en-US"/>
        </w:rPr>
        <w:t>Dewil R. Sheet metal laser cutting tool path generation: Dealing with overlooked problem aspects / R. Dewil, P. Vansteenwegen, D. Cattrysse // Key Engineering Materials. – 2015. – Vol. 639. – P. 517–524.</w:t>
      </w:r>
    </w:p>
    <w:p w:rsidR="0079524A" w:rsidRPr="00691B40" w:rsidRDefault="0079524A" w:rsidP="009B16B1">
      <w:pPr>
        <w:pStyle w:val="a3"/>
        <w:numPr>
          <w:ilvl w:val="0"/>
          <w:numId w:val="10"/>
        </w:numPr>
        <w:ind w:left="567" w:hanging="567"/>
        <w:rPr>
          <w:lang w:val="en-US"/>
        </w:rPr>
      </w:pPr>
      <w:r w:rsidRPr="00691B40">
        <w:rPr>
          <w:lang w:val="en-US"/>
        </w:rPr>
        <w:t>Dewil, R. Cutting path</w:t>
      </w:r>
      <w:r>
        <w:rPr>
          <w:lang w:val="en-US"/>
        </w:rPr>
        <w:t xml:space="preserve"> optimization using tabu search / </w:t>
      </w:r>
      <w:r w:rsidRPr="00691B40">
        <w:rPr>
          <w:lang w:val="en-US"/>
        </w:rPr>
        <w:t>R.</w:t>
      </w:r>
      <w:r>
        <w:rPr>
          <w:lang w:val="en-US"/>
        </w:rPr>
        <w:t xml:space="preserve"> Dewil, </w:t>
      </w:r>
      <w:r w:rsidRPr="00691B40">
        <w:rPr>
          <w:lang w:val="en-US"/>
        </w:rPr>
        <w:t>P.</w:t>
      </w:r>
      <w:r>
        <w:rPr>
          <w:lang w:val="en-US"/>
        </w:rPr>
        <w:t xml:space="preserve"> Vansteenwegen, </w:t>
      </w:r>
      <w:r w:rsidRPr="00691B40">
        <w:rPr>
          <w:lang w:val="en-US"/>
        </w:rPr>
        <w:t>D.</w:t>
      </w:r>
      <w:r>
        <w:rPr>
          <w:lang w:val="en-US"/>
        </w:rPr>
        <w:t xml:space="preserve"> Cattrysse // </w:t>
      </w:r>
      <w:r w:rsidRPr="00691B40">
        <w:rPr>
          <w:lang w:val="en-US"/>
        </w:rPr>
        <w:t>Key Engineering Materials</w:t>
      </w:r>
      <w:r>
        <w:rPr>
          <w:lang w:val="en-US"/>
        </w:rPr>
        <w:t>. – 2011. –</w:t>
      </w:r>
      <w:r w:rsidRPr="00691B40">
        <w:rPr>
          <w:lang w:val="en-US"/>
        </w:rPr>
        <w:t xml:space="preserve"> Vol 473. </w:t>
      </w:r>
      <w:r>
        <w:rPr>
          <w:lang w:val="en-US"/>
        </w:rPr>
        <w:t>– P.739–748</w:t>
      </w:r>
      <w:r w:rsidRPr="009E2D8C">
        <w:rPr>
          <w:lang w:val="en-US"/>
        </w:rPr>
        <w:t>.</w:t>
      </w:r>
    </w:p>
    <w:p w:rsidR="0079524A" w:rsidRPr="00704DA9" w:rsidRDefault="0079524A" w:rsidP="009B16B1">
      <w:pPr>
        <w:pStyle w:val="a3"/>
        <w:numPr>
          <w:ilvl w:val="0"/>
          <w:numId w:val="10"/>
        </w:numPr>
        <w:ind w:left="567" w:hanging="567"/>
        <w:rPr>
          <w:lang w:val="en-US"/>
        </w:rPr>
      </w:pPr>
      <w:r w:rsidRPr="00704DA9">
        <w:rPr>
          <w:lang w:val="en-US"/>
        </w:rPr>
        <w:t>Frolovsky V. D. Design optimization of control programs for thermal metal cutting, using genetic algorithm / V. D. Frolovsky, G. V. Pushkaryova // The 8th Russian-Korean International Symposium. – Tomsk, 2004. – Vol. 1. – P. 27–31.</w:t>
      </w:r>
    </w:p>
    <w:p w:rsidR="0079524A" w:rsidRPr="00625EE7" w:rsidRDefault="0079524A" w:rsidP="009B16B1">
      <w:pPr>
        <w:pStyle w:val="a3"/>
        <w:numPr>
          <w:ilvl w:val="0"/>
          <w:numId w:val="10"/>
        </w:numPr>
        <w:ind w:left="567" w:hanging="567"/>
        <w:rPr>
          <w:lang w:val="en-US"/>
        </w:rPr>
      </w:pPr>
      <w:r w:rsidRPr="00625EE7">
        <w:rPr>
          <w:lang w:val="en-US"/>
        </w:rPr>
        <w:t>Hoeft J. Heuristics for the plate-cut</w:t>
      </w:r>
      <w:r>
        <w:rPr>
          <w:lang w:val="en-US"/>
        </w:rPr>
        <w:t>ting traveling salesman problem /</w:t>
      </w:r>
      <w:r w:rsidRPr="00625EE7">
        <w:rPr>
          <w:lang w:val="en-US"/>
        </w:rPr>
        <w:t xml:space="preserve"> </w:t>
      </w:r>
      <w:r>
        <w:rPr>
          <w:lang w:val="en-US"/>
        </w:rPr>
        <w:t xml:space="preserve">J. </w:t>
      </w:r>
      <w:r w:rsidRPr="00625EE7">
        <w:rPr>
          <w:lang w:val="en-US"/>
        </w:rPr>
        <w:t>Hoeft, U. S.</w:t>
      </w:r>
      <w:r>
        <w:rPr>
          <w:lang w:val="en-US"/>
        </w:rPr>
        <w:t xml:space="preserve"> </w:t>
      </w:r>
      <w:r w:rsidRPr="00625EE7">
        <w:rPr>
          <w:lang w:val="en-US"/>
        </w:rPr>
        <w:t xml:space="preserve">Palekar </w:t>
      </w:r>
      <w:r>
        <w:rPr>
          <w:lang w:val="en-US"/>
        </w:rPr>
        <w:t xml:space="preserve">// IIE Transactions. – </w:t>
      </w:r>
      <w:r w:rsidRPr="00625EE7">
        <w:rPr>
          <w:lang w:val="en-US"/>
        </w:rPr>
        <w:t>1997</w:t>
      </w:r>
      <w:r>
        <w:rPr>
          <w:lang w:val="en-US"/>
        </w:rPr>
        <w:t>. –</w:t>
      </w:r>
      <w:r w:rsidRPr="00625EE7">
        <w:rPr>
          <w:lang w:val="en-US"/>
        </w:rPr>
        <w:t xml:space="preserve"> </w:t>
      </w:r>
      <w:r>
        <w:rPr>
          <w:lang w:val="en-US"/>
        </w:rPr>
        <w:t xml:space="preserve">Vol. </w:t>
      </w:r>
      <w:r w:rsidRPr="00625EE7">
        <w:rPr>
          <w:lang w:val="en-US"/>
        </w:rPr>
        <w:t xml:space="preserve">29, </w:t>
      </w:r>
      <w:r>
        <w:rPr>
          <w:lang w:val="en-US"/>
        </w:rPr>
        <w:t>– P. 719–</w:t>
      </w:r>
      <w:r w:rsidRPr="00625EE7">
        <w:rPr>
          <w:lang w:val="en-US"/>
        </w:rPr>
        <w:t>731.</w:t>
      </w:r>
    </w:p>
    <w:p w:rsidR="0079524A" w:rsidRPr="00010106" w:rsidRDefault="0079524A" w:rsidP="009B16B1">
      <w:pPr>
        <w:pStyle w:val="a3"/>
        <w:numPr>
          <w:ilvl w:val="0"/>
          <w:numId w:val="10"/>
        </w:numPr>
        <w:ind w:left="567" w:hanging="567"/>
        <w:rPr>
          <w:lang w:val="en-US"/>
        </w:rPr>
      </w:pPr>
      <w:r w:rsidRPr="00010106">
        <w:rPr>
          <w:lang w:val="en-US"/>
        </w:rPr>
        <w:lastRenderedPageBreak/>
        <w:t>Jiang Z. Traveling salesman problems with PageRank Distance on complex networks reveal community structure / Z. Jiang, J. Liu, S. Wang // Statistical Mechanics and its Applications. – 2016. – Vol. 463. – P. 293–302.</w:t>
      </w:r>
    </w:p>
    <w:p w:rsidR="0079524A" w:rsidRPr="00CD190A" w:rsidRDefault="0079524A" w:rsidP="009B16B1">
      <w:pPr>
        <w:pStyle w:val="a3"/>
        <w:numPr>
          <w:ilvl w:val="0"/>
          <w:numId w:val="10"/>
        </w:numPr>
        <w:ind w:left="567" w:hanging="567"/>
        <w:rPr>
          <w:lang w:val="en-US"/>
        </w:rPr>
      </w:pPr>
      <w:r w:rsidRPr="00CD190A">
        <w:rPr>
          <w:lang w:val="en-US"/>
        </w:rPr>
        <w:t>Petunin A. Modeling of tool path for the CNC sheet cutting machines</w:t>
      </w:r>
      <w:r>
        <w:rPr>
          <w:lang w:val="en-US"/>
        </w:rPr>
        <w:t xml:space="preserve"> / </w:t>
      </w:r>
      <w:r w:rsidRPr="00CD190A">
        <w:rPr>
          <w:lang w:val="en-US"/>
        </w:rPr>
        <w:t>A</w:t>
      </w:r>
      <w:r>
        <w:rPr>
          <w:lang w:val="en-US"/>
        </w:rPr>
        <w:t>.</w:t>
      </w:r>
      <w:r w:rsidRPr="00CD190A">
        <w:rPr>
          <w:lang w:val="en-US"/>
        </w:rPr>
        <w:t xml:space="preserve"> Petunin</w:t>
      </w:r>
      <w:r>
        <w:rPr>
          <w:lang w:val="en-US"/>
        </w:rPr>
        <w:t xml:space="preserve"> </w:t>
      </w:r>
      <w:r w:rsidRPr="00CD190A">
        <w:rPr>
          <w:lang w:val="en-US"/>
        </w:rPr>
        <w:t>// AIP conference proceedings.</w:t>
      </w:r>
      <w:r>
        <w:rPr>
          <w:lang w:val="en-US"/>
        </w:rPr>
        <w:t xml:space="preserve"> – </w:t>
      </w:r>
      <w:r w:rsidRPr="00CD190A">
        <w:rPr>
          <w:lang w:val="en-US"/>
        </w:rPr>
        <w:t xml:space="preserve">Sozopol, </w:t>
      </w:r>
      <w:r>
        <w:rPr>
          <w:lang w:val="en-US"/>
        </w:rPr>
        <w:t>2015. – Vol. 1690. –</w:t>
      </w:r>
      <w:r w:rsidRPr="00CD190A">
        <w:rPr>
          <w:lang w:val="en-US"/>
        </w:rPr>
        <w:t xml:space="preserve"> </w:t>
      </w:r>
      <w:r>
        <w:rPr>
          <w:lang w:val="en-US"/>
        </w:rPr>
        <w:t>P</w:t>
      </w:r>
      <w:r w:rsidRPr="00CD190A">
        <w:rPr>
          <w:lang w:val="en-US"/>
        </w:rPr>
        <w:t xml:space="preserve">. 1 </w:t>
      </w:r>
      <w:r>
        <w:rPr>
          <w:lang w:val="en-US"/>
        </w:rPr>
        <w:t xml:space="preserve">– </w:t>
      </w:r>
      <w:r w:rsidRPr="00CD190A">
        <w:rPr>
          <w:lang w:val="en-US"/>
        </w:rPr>
        <w:t>7.</w:t>
      </w:r>
    </w:p>
    <w:sectPr w:rsidR="0079524A" w:rsidRPr="00CD190A">
      <w:headerReference w:type="default" r:id="rId37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65F55" w:rsidRDefault="00065F55" w:rsidP="00BD5B72">
      <w:pPr>
        <w:spacing w:after="0" w:line="240" w:lineRule="auto"/>
      </w:pPr>
      <w:r>
        <w:separator/>
      </w:r>
    </w:p>
  </w:endnote>
  <w:endnote w:type="continuationSeparator" w:id="0">
    <w:p w:rsidR="00065F55" w:rsidRDefault="00065F55" w:rsidP="00BD5B7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65F55" w:rsidRDefault="00065F55" w:rsidP="00BD5B72">
      <w:pPr>
        <w:spacing w:after="0" w:line="240" w:lineRule="auto"/>
      </w:pPr>
      <w:r>
        <w:separator/>
      </w:r>
    </w:p>
  </w:footnote>
  <w:footnote w:type="continuationSeparator" w:id="0">
    <w:p w:rsidR="00065F55" w:rsidRDefault="00065F55" w:rsidP="00BD5B7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sz w:val="16"/>
        <w:szCs w:val="16"/>
      </w:rPr>
      <w:id w:val="129826476"/>
      <w:docPartObj>
        <w:docPartGallery w:val="Page Numbers (Top of Page)"/>
        <w:docPartUnique/>
      </w:docPartObj>
    </w:sdtPr>
    <w:sdtEndPr/>
    <w:sdtContent>
      <w:p w:rsidR="00D272A7" w:rsidRPr="00D272A7" w:rsidRDefault="00D272A7">
        <w:pPr>
          <w:pStyle w:val="ab"/>
          <w:jc w:val="center"/>
          <w:rPr>
            <w:sz w:val="16"/>
            <w:szCs w:val="16"/>
          </w:rPr>
        </w:pPr>
        <w:r w:rsidRPr="00D272A7">
          <w:rPr>
            <w:sz w:val="16"/>
            <w:szCs w:val="16"/>
          </w:rPr>
          <w:fldChar w:fldCharType="begin"/>
        </w:r>
        <w:r w:rsidRPr="00D272A7">
          <w:rPr>
            <w:sz w:val="16"/>
            <w:szCs w:val="16"/>
          </w:rPr>
          <w:instrText>PAGE   \* MERGEFORMAT</w:instrText>
        </w:r>
        <w:r w:rsidRPr="00D272A7">
          <w:rPr>
            <w:sz w:val="16"/>
            <w:szCs w:val="16"/>
          </w:rPr>
          <w:fldChar w:fldCharType="separate"/>
        </w:r>
        <w:r w:rsidR="00EA39B3">
          <w:rPr>
            <w:noProof/>
            <w:sz w:val="16"/>
            <w:szCs w:val="16"/>
          </w:rPr>
          <w:t>6</w:t>
        </w:r>
        <w:r w:rsidRPr="00D272A7">
          <w:rPr>
            <w:sz w:val="16"/>
            <w:szCs w:val="16"/>
          </w:rPr>
          <w:fldChar w:fldCharType="end"/>
        </w:r>
      </w:p>
    </w:sdtContent>
  </w:sdt>
  <w:p w:rsidR="00BD5B72" w:rsidRDefault="00BD5B72">
    <w:pPr>
      <w:pStyle w:val="ab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0A040C"/>
    <w:multiLevelType w:val="hybridMultilevel"/>
    <w:tmpl w:val="E19CBEC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8017C6"/>
    <w:multiLevelType w:val="hybridMultilevel"/>
    <w:tmpl w:val="83EEA45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3761535"/>
    <w:multiLevelType w:val="hybridMultilevel"/>
    <w:tmpl w:val="734A7C8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A3E2A0F"/>
    <w:multiLevelType w:val="hybridMultilevel"/>
    <w:tmpl w:val="918E92C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>
    <w:nsid w:val="47135CF4"/>
    <w:multiLevelType w:val="hybridMultilevel"/>
    <w:tmpl w:val="81D09DC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8A00FE0"/>
    <w:multiLevelType w:val="hybridMultilevel"/>
    <w:tmpl w:val="636C9D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B3D50AE"/>
    <w:multiLevelType w:val="hybridMultilevel"/>
    <w:tmpl w:val="C6E005A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BFB396F"/>
    <w:multiLevelType w:val="hybridMultilevel"/>
    <w:tmpl w:val="101A15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EA15361"/>
    <w:multiLevelType w:val="hybridMultilevel"/>
    <w:tmpl w:val="102CE75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1785D7B"/>
    <w:multiLevelType w:val="hybridMultilevel"/>
    <w:tmpl w:val="F16E9A8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5"/>
  </w:num>
  <w:num w:numId="3">
    <w:abstractNumId w:val="1"/>
  </w:num>
  <w:num w:numId="4">
    <w:abstractNumId w:val="2"/>
  </w:num>
  <w:num w:numId="5">
    <w:abstractNumId w:val="4"/>
  </w:num>
  <w:num w:numId="6">
    <w:abstractNumId w:val="8"/>
  </w:num>
  <w:num w:numId="7">
    <w:abstractNumId w:val="6"/>
  </w:num>
  <w:num w:numId="8">
    <w:abstractNumId w:val="9"/>
  </w:num>
  <w:num w:numId="9">
    <w:abstractNumId w:val="3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2EBF"/>
    <w:rsid w:val="00000CC8"/>
    <w:rsid w:val="000013B1"/>
    <w:rsid w:val="0000596E"/>
    <w:rsid w:val="0000648C"/>
    <w:rsid w:val="00010106"/>
    <w:rsid w:val="00016E88"/>
    <w:rsid w:val="00017726"/>
    <w:rsid w:val="00030203"/>
    <w:rsid w:val="0003132F"/>
    <w:rsid w:val="00031338"/>
    <w:rsid w:val="0004318A"/>
    <w:rsid w:val="00065F55"/>
    <w:rsid w:val="00067B49"/>
    <w:rsid w:val="00074569"/>
    <w:rsid w:val="00097DEC"/>
    <w:rsid w:val="000A0B9F"/>
    <w:rsid w:val="000C210F"/>
    <w:rsid w:val="000D0D93"/>
    <w:rsid w:val="000D1379"/>
    <w:rsid w:val="000D1C70"/>
    <w:rsid w:val="000F18FA"/>
    <w:rsid w:val="00127065"/>
    <w:rsid w:val="0013449A"/>
    <w:rsid w:val="001417A4"/>
    <w:rsid w:val="001447C9"/>
    <w:rsid w:val="00144AD7"/>
    <w:rsid w:val="001528A2"/>
    <w:rsid w:val="00160C3D"/>
    <w:rsid w:val="0017146D"/>
    <w:rsid w:val="001A133C"/>
    <w:rsid w:val="001B2697"/>
    <w:rsid w:val="001C0CDC"/>
    <w:rsid w:val="001C3630"/>
    <w:rsid w:val="001D01AC"/>
    <w:rsid w:val="001D2226"/>
    <w:rsid w:val="001E02F3"/>
    <w:rsid w:val="001E0969"/>
    <w:rsid w:val="002010AC"/>
    <w:rsid w:val="00214D79"/>
    <w:rsid w:val="00215D10"/>
    <w:rsid w:val="0022162A"/>
    <w:rsid w:val="00221856"/>
    <w:rsid w:val="0022540E"/>
    <w:rsid w:val="00236568"/>
    <w:rsid w:val="00236854"/>
    <w:rsid w:val="00242F13"/>
    <w:rsid w:val="00246D4A"/>
    <w:rsid w:val="002544D4"/>
    <w:rsid w:val="00263EF1"/>
    <w:rsid w:val="00266EE1"/>
    <w:rsid w:val="00290655"/>
    <w:rsid w:val="002945E8"/>
    <w:rsid w:val="002B0DB3"/>
    <w:rsid w:val="002B205B"/>
    <w:rsid w:val="002B3344"/>
    <w:rsid w:val="002B66AB"/>
    <w:rsid w:val="002C6990"/>
    <w:rsid w:val="002D1CE2"/>
    <w:rsid w:val="002E3165"/>
    <w:rsid w:val="00303EB5"/>
    <w:rsid w:val="00307B4E"/>
    <w:rsid w:val="00312600"/>
    <w:rsid w:val="00320C91"/>
    <w:rsid w:val="0032381B"/>
    <w:rsid w:val="003340A2"/>
    <w:rsid w:val="00350D12"/>
    <w:rsid w:val="00352701"/>
    <w:rsid w:val="00354D96"/>
    <w:rsid w:val="00355F6C"/>
    <w:rsid w:val="003632E3"/>
    <w:rsid w:val="00370C31"/>
    <w:rsid w:val="0037269C"/>
    <w:rsid w:val="00390B01"/>
    <w:rsid w:val="003B46FE"/>
    <w:rsid w:val="003B54B2"/>
    <w:rsid w:val="003B7B0C"/>
    <w:rsid w:val="003C3EFB"/>
    <w:rsid w:val="003D49EE"/>
    <w:rsid w:val="003E3842"/>
    <w:rsid w:val="00407D86"/>
    <w:rsid w:val="00412CEF"/>
    <w:rsid w:val="00416B67"/>
    <w:rsid w:val="004245C3"/>
    <w:rsid w:val="00433EA4"/>
    <w:rsid w:val="0043773C"/>
    <w:rsid w:val="004404DE"/>
    <w:rsid w:val="00440817"/>
    <w:rsid w:val="004441CC"/>
    <w:rsid w:val="00444A59"/>
    <w:rsid w:val="004549F1"/>
    <w:rsid w:val="00454BD7"/>
    <w:rsid w:val="00475463"/>
    <w:rsid w:val="00483E6F"/>
    <w:rsid w:val="00495E03"/>
    <w:rsid w:val="004C1364"/>
    <w:rsid w:val="004F3C26"/>
    <w:rsid w:val="00500FE2"/>
    <w:rsid w:val="00502FBB"/>
    <w:rsid w:val="00524285"/>
    <w:rsid w:val="00536758"/>
    <w:rsid w:val="005406E3"/>
    <w:rsid w:val="00542447"/>
    <w:rsid w:val="005550D5"/>
    <w:rsid w:val="00556CEF"/>
    <w:rsid w:val="00561C87"/>
    <w:rsid w:val="00561FD0"/>
    <w:rsid w:val="00562238"/>
    <w:rsid w:val="0057654C"/>
    <w:rsid w:val="00597391"/>
    <w:rsid w:val="005A0530"/>
    <w:rsid w:val="005B0CF3"/>
    <w:rsid w:val="005B134D"/>
    <w:rsid w:val="005B6A9B"/>
    <w:rsid w:val="005D1C71"/>
    <w:rsid w:val="005D3AFA"/>
    <w:rsid w:val="005D74E3"/>
    <w:rsid w:val="005D7AD1"/>
    <w:rsid w:val="005E216A"/>
    <w:rsid w:val="005E432A"/>
    <w:rsid w:val="005E54E3"/>
    <w:rsid w:val="005F4239"/>
    <w:rsid w:val="005F7803"/>
    <w:rsid w:val="00611460"/>
    <w:rsid w:val="006163D2"/>
    <w:rsid w:val="00620007"/>
    <w:rsid w:val="00625EE7"/>
    <w:rsid w:val="00626EAD"/>
    <w:rsid w:val="00627330"/>
    <w:rsid w:val="00653EB2"/>
    <w:rsid w:val="0065614D"/>
    <w:rsid w:val="00662300"/>
    <w:rsid w:val="00674631"/>
    <w:rsid w:val="00691B40"/>
    <w:rsid w:val="00693CA1"/>
    <w:rsid w:val="006A22E1"/>
    <w:rsid w:val="006A5F37"/>
    <w:rsid w:val="006B6E67"/>
    <w:rsid w:val="006C7CC8"/>
    <w:rsid w:val="006D2AF8"/>
    <w:rsid w:val="006D72BD"/>
    <w:rsid w:val="006D7473"/>
    <w:rsid w:val="006F08BE"/>
    <w:rsid w:val="00702EFF"/>
    <w:rsid w:val="00704DA9"/>
    <w:rsid w:val="00705049"/>
    <w:rsid w:val="00706354"/>
    <w:rsid w:val="00712DC5"/>
    <w:rsid w:val="00716C09"/>
    <w:rsid w:val="007270BD"/>
    <w:rsid w:val="00727405"/>
    <w:rsid w:val="007322C0"/>
    <w:rsid w:val="00735932"/>
    <w:rsid w:val="0074097E"/>
    <w:rsid w:val="007507D7"/>
    <w:rsid w:val="007527DF"/>
    <w:rsid w:val="007549F2"/>
    <w:rsid w:val="00771C04"/>
    <w:rsid w:val="00772EBF"/>
    <w:rsid w:val="00786A63"/>
    <w:rsid w:val="00791583"/>
    <w:rsid w:val="00794471"/>
    <w:rsid w:val="0079524A"/>
    <w:rsid w:val="00795E1F"/>
    <w:rsid w:val="00797827"/>
    <w:rsid w:val="007A7910"/>
    <w:rsid w:val="007B0856"/>
    <w:rsid w:val="007B3F1D"/>
    <w:rsid w:val="007C0D6E"/>
    <w:rsid w:val="007C1D7D"/>
    <w:rsid w:val="007D58B2"/>
    <w:rsid w:val="007E1F8D"/>
    <w:rsid w:val="007E31C5"/>
    <w:rsid w:val="007E6717"/>
    <w:rsid w:val="00800F23"/>
    <w:rsid w:val="00821BA5"/>
    <w:rsid w:val="00826C48"/>
    <w:rsid w:val="00831DE9"/>
    <w:rsid w:val="00851E88"/>
    <w:rsid w:val="008678E7"/>
    <w:rsid w:val="00867EA6"/>
    <w:rsid w:val="00886BD2"/>
    <w:rsid w:val="00887507"/>
    <w:rsid w:val="008946D6"/>
    <w:rsid w:val="00894923"/>
    <w:rsid w:val="008A626A"/>
    <w:rsid w:val="008A7F74"/>
    <w:rsid w:val="008B1B8F"/>
    <w:rsid w:val="008B641A"/>
    <w:rsid w:val="008C239A"/>
    <w:rsid w:val="008C38CD"/>
    <w:rsid w:val="008C44A7"/>
    <w:rsid w:val="008C4E40"/>
    <w:rsid w:val="008C56AE"/>
    <w:rsid w:val="008D2543"/>
    <w:rsid w:val="008F5EAD"/>
    <w:rsid w:val="00906A4F"/>
    <w:rsid w:val="00906D3F"/>
    <w:rsid w:val="00916E00"/>
    <w:rsid w:val="0092145E"/>
    <w:rsid w:val="00926B80"/>
    <w:rsid w:val="00932DB2"/>
    <w:rsid w:val="00933AAF"/>
    <w:rsid w:val="00972369"/>
    <w:rsid w:val="00983059"/>
    <w:rsid w:val="009853DA"/>
    <w:rsid w:val="009B16B1"/>
    <w:rsid w:val="009B3688"/>
    <w:rsid w:val="009D25FB"/>
    <w:rsid w:val="009D6755"/>
    <w:rsid w:val="009E2D8C"/>
    <w:rsid w:val="009E6EF7"/>
    <w:rsid w:val="009F3533"/>
    <w:rsid w:val="009F784A"/>
    <w:rsid w:val="00A177DA"/>
    <w:rsid w:val="00A3658E"/>
    <w:rsid w:val="00A42586"/>
    <w:rsid w:val="00A46FC7"/>
    <w:rsid w:val="00A71DD4"/>
    <w:rsid w:val="00AB45B0"/>
    <w:rsid w:val="00AB5DB0"/>
    <w:rsid w:val="00AB6B4D"/>
    <w:rsid w:val="00AC7498"/>
    <w:rsid w:val="00AE2BAC"/>
    <w:rsid w:val="00B01D3F"/>
    <w:rsid w:val="00B040FC"/>
    <w:rsid w:val="00B2737B"/>
    <w:rsid w:val="00B3284C"/>
    <w:rsid w:val="00B426EC"/>
    <w:rsid w:val="00B42D9D"/>
    <w:rsid w:val="00B517A3"/>
    <w:rsid w:val="00B536ED"/>
    <w:rsid w:val="00B641E8"/>
    <w:rsid w:val="00B664EB"/>
    <w:rsid w:val="00B73310"/>
    <w:rsid w:val="00B93E70"/>
    <w:rsid w:val="00BA1733"/>
    <w:rsid w:val="00BA3DAE"/>
    <w:rsid w:val="00BA68BB"/>
    <w:rsid w:val="00BD5B72"/>
    <w:rsid w:val="00BD76FC"/>
    <w:rsid w:val="00BE7863"/>
    <w:rsid w:val="00BF1E03"/>
    <w:rsid w:val="00C02D59"/>
    <w:rsid w:val="00C07187"/>
    <w:rsid w:val="00C11622"/>
    <w:rsid w:val="00C224CE"/>
    <w:rsid w:val="00C31CE0"/>
    <w:rsid w:val="00C3295C"/>
    <w:rsid w:val="00C35F52"/>
    <w:rsid w:val="00C4272D"/>
    <w:rsid w:val="00C45F16"/>
    <w:rsid w:val="00C55CEE"/>
    <w:rsid w:val="00C70A81"/>
    <w:rsid w:val="00C75005"/>
    <w:rsid w:val="00C91964"/>
    <w:rsid w:val="00CB29C8"/>
    <w:rsid w:val="00CB4E0A"/>
    <w:rsid w:val="00CB5EC3"/>
    <w:rsid w:val="00CC1A38"/>
    <w:rsid w:val="00CC5657"/>
    <w:rsid w:val="00CD190A"/>
    <w:rsid w:val="00CD4232"/>
    <w:rsid w:val="00CD67A4"/>
    <w:rsid w:val="00D01B13"/>
    <w:rsid w:val="00D073E7"/>
    <w:rsid w:val="00D1540F"/>
    <w:rsid w:val="00D16510"/>
    <w:rsid w:val="00D20498"/>
    <w:rsid w:val="00D272A7"/>
    <w:rsid w:val="00D35CAA"/>
    <w:rsid w:val="00D43B78"/>
    <w:rsid w:val="00D543F6"/>
    <w:rsid w:val="00D62EBB"/>
    <w:rsid w:val="00D67916"/>
    <w:rsid w:val="00D706FB"/>
    <w:rsid w:val="00D7783C"/>
    <w:rsid w:val="00D9744A"/>
    <w:rsid w:val="00DA0005"/>
    <w:rsid w:val="00DA200C"/>
    <w:rsid w:val="00DA7DDC"/>
    <w:rsid w:val="00DB7353"/>
    <w:rsid w:val="00DC40E8"/>
    <w:rsid w:val="00DD220F"/>
    <w:rsid w:val="00DE46BC"/>
    <w:rsid w:val="00DF2C98"/>
    <w:rsid w:val="00E01606"/>
    <w:rsid w:val="00E04DA3"/>
    <w:rsid w:val="00E27404"/>
    <w:rsid w:val="00E42A07"/>
    <w:rsid w:val="00E42D23"/>
    <w:rsid w:val="00E45495"/>
    <w:rsid w:val="00E605CF"/>
    <w:rsid w:val="00E85877"/>
    <w:rsid w:val="00EA39B3"/>
    <w:rsid w:val="00ED13D6"/>
    <w:rsid w:val="00EE529B"/>
    <w:rsid w:val="00EE7EBE"/>
    <w:rsid w:val="00F008CE"/>
    <w:rsid w:val="00F071E5"/>
    <w:rsid w:val="00F145DA"/>
    <w:rsid w:val="00F232F7"/>
    <w:rsid w:val="00F40059"/>
    <w:rsid w:val="00F41F76"/>
    <w:rsid w:val="00F71FD1"/>
    <w:rsid w:val="00F90E6A"/>
    <w:rsid w:val="00FA4A9A"/>
    <w:rsid w:val="00FA6B88"/>
    <w:rsid w:val="00FB0B4B"/>
    <w:rsid w:val="00FC5BDD"/>
    <w:rsid w:val="00FC68CC"/>
    <w:rsid w:val="00FD2C3B"/>
    <w:rsid w:val="00FD4490"/>
    <w:rsid w:val="00FD4F69"/>
    <w:rsid w:val="00FE2806"/>
    <w:rsid w:val="00FE3047"/>
    <w:rsid w:val="00FF01B0"/>
    <w:rsid w:val="00FF60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3047"/>
    <w:rPr>
      <w:rFonts w:ascii="Times New Roman" w:hAnsi="Times New Roman" w:cs="Times New Roman"/>
      <w:sz w:val="20"/>
      <w:szCs w:val="24"/>
    </w:rPr>
  </w:style>
  <w:style w:type="paragraph" w:styleId="1">
    <w:name w:val="heading 1"/>
    <w:basedOn w:val="a"/>
    <w:next w:val="a"/>
    <w:link w:val="10"/>
    <w:uiPriority w:val="9"/>
    <w:qFormat/>
    <w:rsid w:val="008B1B8F"/>
    <w:pPr>
      <w:keepNext/>
      <w:keepLines/>
      <w:spacing w:before="480" w:after="0"/>
      <w:jc w:val="center"/>
      <w:outlineLvl w:val="0"/>
    </w:pPr>
    <w:rPr>
      <w:rFonts w:eastAsiaTheme="majorEastAsia"/>
      <w:b/>
      <w:bCs/>
      <w:sz w:val="32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8B1B8F"/>
    <w:pPr>
      <w:keepNext/>
      <w:keepLines/>
      <w:spacing w:before="200" w:after="0"/>
      <w:outlineLvl w:val="1"/>
    </w:pPr>
    <w:rPr>
      <w:rFonts w:eastAsiaTheme="majorEastAsia"/>
      <w:b/>
      <w:bCs/>
      <w:sz w:val="28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8B1B8F"/>
    <w:pPr>
      <w:keepNext/>
      <w:keepLines/>
      <w:spacing w:before="200" w:after="0"/>
      <w:outlineLvl w:val="2"/>
    </w:pPr>
    <w:rPr>
      <w:rFonts w:eastAsiaTheme="majorEastAsia"/>
      <w:b/>
      <w:bCs/>
      <w:sz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8B1B8F"/>
    <w:rPr>
      <w:rFonts w:ascii="Times New Roman" w:eastAsiaTheme="majorEastAsia" w:hAnsi="Times New Roman" w:cs="Times New Roman"/>
      <w:b/>
      <w:bCs/>
      <w:sz w:val="32"/>
      <w:szCs w:val="28"/>
    </w:rPr>
  </w:style>
  <w:style w:type="paragraph" w:styleId="a3">
    <w:name w:val="No Spacing"/>
    <w:link w:val="a4"/>
    <w:uiPriority w:val="1"/>
    <w:qFormat/>
    <w:rsid w:val="007E1F8D"/>
    <w:pPr>
      <w:tabs>
        <w:tab w:val="center" w:pos="4536"/>
        <w:tab w:val="right" w:pos="9356"/>
      </w:tabs>
      <w:spacing w:after="0" w:line="240" w:lineRule="auto"/>
      <w:ind w:firstLine="709"/>
      <w:jc w:val="both"/>
    </w:pPr>
    <w:rPr>
      <w:rFonts w:ascii="Times New Roman" w:hAnsi="Times New Roman"/>
      <w:sz w:val="24"/>
    </w:rPr>
  </w:style>
  <w:style w:type="character" w:customStyle="1" w:styleId="20">
    <w:name w:val="Заголовок 2 Знак"/>
    <w:basedOn w:val="a0"/>
    <w:link w:val="2"/>
    <w:uiPriority w:val="9"/>
    <w:rsid w:val="008B1B8F"/>
    <w:rPr>
      <w:rFonts w:ascii="Times New Roman" w:eastAsiaTheme="majorEastAsia" w:hAnsi="Times New Roman" w:cs="Times New Roman"/>
      <w:b/>
      <w:bCs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rsid w:val="008B1B8F"/>
    <w:rPr>
      <w:rFonts w:ascii="Times New Roman" w:eastAsiaTheme="majorEastAsia" w:hAnsi="Times New Roman" w:cs="Times New Roman"/>
      <w:b/>
      <w:bCs/>
      <w:sz w:val="26"/>
      <w:szCs w:val="24"/>
    </w:rPr>
  </w:style>
  <w:style w:type="paragraph" w:styleId="a5">
    <w:name w:val="List Paragraph"/>
    <w:basedOn w:val="a"/>
    <w:uiPriority w:val="34"/>
    <w:qFormat/>
    <w:rsid w:val="00502FBB"/>
    <w:pPr>
      <w:ind w:left="720"/>
      <w:contextualSpacing/>
    </w:pPr>
  </w:style>
  <w:style w:type="paragraph" w:customStyle="1" w:styleId="a6">
    <w:name w:val="Подпись рисунка"/>
    <w:basedOn w:val="a3"/>
    <w:link w:val="a7"/>
    <w:qFormat/>
    <w:rsid w:val="000D1379"/>
    <w:pPr>
      <w:spacing w:after="240"/>
      <w:jc w:val="center"/>
    </w:pPr>
    <w:rPr>
      <w:rFonts w:cs="Times New Roman"/>
      <w:i/>
      <w:sz w:val="22"/>
    </w:rPr>
  </w:style>
  <w:style w:type="paragraph" w:customStyle="1" w:styleId="Equation">
    <w:name w:val="Equation"/>
    <w:basedOn w:val="a"/>
    <w:rsid w:val="00926B80"/>
    <w:pPr>
      <w:tabs>
        <w:tab w:val="center" w:pos="4320"/>
        <w:tab w:val="right" w:pos="9242"/>
      </w:tabs>
      <w:spacing w:after="0" w:line="240" w:lineRule="auto"/>
      <w:jc w:val="center"/>
    </w:pPr>
    <w:rPr>
      <w:rFonts w:eastAsia="Times New Roman"/>
      <w:szCs w:val="20"/>
      <w:lang w:val="en-US"/>
    </w:rPr>
  </w:style>
  <w:style w:type="character" w:customStyle="1" w:styleId="a4">
    <w:name w:val="Без интервала Знак"/>
    <w:basedOn w:val="a0"/>
    <w:link w:val="a3"/>
    <w:uiPriority w:val="1"/>
    <w:rsid w:val="007E1F8D"/>
    <w:rPr>
      <w:rFonts w:ascii="Times New Roman" w:hAnsi="Times New Roman"/>
      <w:sz w:val="24"/>
    </w:rPr>
  </w:style>
  <w:style w:type="character" w:customStyle="1" w:styleId="a7">
    <w:name w:val="Подпись рисунка Знак"/>
    <w:basedOn w:val="a4"/>
    <w:link w:val="a6"/>
    <w:rsid w:val="000D1379"/>
    <w:rPr>
      <w:rFonts w:ascii="Times New Roman" w:hAnsi="Times New Roman" w:cs="Times New Roman"/>
      <w:i/>
      <w:sz w:val="24"/>
    </w:rPr>
  </w:style>
  <w:style w:type="paragraph" w:customStyle="1" w:styleId="Paragraph">
    <w:name w:val="Paragraph"/>
    <w:basedOn w:val="a"/>
    <w:rsid w:val="00926B80"/>
    <w:pPr>
      <w:spacing w:after="0" w:line="240" w:lineRule="auto"/>
      <w:jc w:val="both"/>
    </w:pPr>
    <w:rPr>
      <w:rFonts w:eastAsia="Times New Roman"/>
      <w:szCs w:val="20"/>
      <w:lang w:val="en-US"/>
    </w:rPr>
  </w:style>
  <w:style w:type="paragraph" w:customStyle="1" w:styleId="FigureCaption">
    <w:name w:val="Figure Caption"/>
    <w:next w:val="Paragraph"/>
    <w:qFormat/>
    <w:rsid w:val="001C0CDC"/>
    <w:pPr>
      <w:spacing w:before="120" w:after="0" w:line="240" w:lineRule="auto"/>
      <w:jc w:val="center"/>
    </w:pPr>
    <w:rPr>
      <w:rFonts w:ascii="Times New Roman" w:eastAsia="Times New Roman" w:hAnsi="Times New Roman" w:cs="Times New Roman"/>
      <w:sz w:val="18"/>
      <w:szCs w:val="20"/>
      <w:lang w:val="en-US"/>
    </w:rPr>
  </w:style>
  <w:style w:type="paragraph" w:customStyle="1" w:styleId="Figure">
    <w:name w:val="Figure"/>
    <w:basedOn w:val="Paragraph"/>
    <w:rsid w:val="001C0CDC"/>
    <w:pPr>
      <w:keepNext/>
      <w:jc w:val="center"/>
    </w:pPr>
  </w:style>
  <w:style w:type="table" w:styleId="a8">
    <w:name w:val="Table Grid"/>
    <w:basedOn w:val="a1"/>
    <w:rsid w:val="001C0CD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1C0C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1C0CDC"/>
    <w:rPr>
      <w:rFonts w:ascii="Tahoma" w:hAnsi="Tahoma" w:cs="Tahoma"/>
      <w:sz w:val="16"/>
      <w:szCs w:val="16"/>
    </w:rPr>
  </w:style>
  <w:style w:type="paragraph" w:styleId="ab">
    <w:name w:val="header"/>
    <w:basedOn w:val="a"/>
    <w:link w:val="ac"/>
    <w:uiPriority w:val="99"/>
    <w:unhideWhenUsed/>
    <w:rsid w:val="00BD5B7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BD5B72"/>
    <w:rPr>
      <w:rFonts w:ascii="Times New Roman" w:hAnsi="Times New Roman" w:cs="Times New Roman"/>
      <w:sz w:val="20"/>
      <w:szCs w:val="24"/>
    </w:rPr>
  </w:style>
  <w:style w:type="paragraph" w:styleId="ad">
    <w:name w:val="footer"/>
    <w:basedOn w:val="a"/>
    <w:link w:val="ae"/>
    <w:uiPriority w:val="99"/>
    <w:unhideWhenUsed/>
    <w:rsid w:val="00BD5B7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BD5B72"/>
    <w:rPr>
      <w:rFonts w:ascii="Times New Roman" w:hAnsi="Times New Roman" w:cs="Times New Roman"/>
      <w:sz w:val="20"/>
      <w:szCs w:val="24"/>
    </w:rPr>
  </w:style>
  <w:style w:type="paragraph" w:customStyle="1" w:styleId="af">
    <w:name w:val="Аннотация"/>
    <w:basedOn w:val="a"/>
    <w:link w:val="af0"/>
    <w:qFormat/>
    <w:rsid w:val="008B1B8F"/>
    <w:pPr>
      <w:jc w:val="both"/>
    </w:pPr>
    <w:rPr>
      <w:szCs w:val="16"/>
    </w:rPr>
  </w:style>
  <w:style w:type="character" w:customStyle="1" w:styleId="af0">
    <w:name w:val="Аннотация Знак"/>
    <w:basedOn w:val="a0"/>
    <w:link w:val="af"/>
    <w:rsid w:val="008B1B8F"/>
    <w:rPr>
      <w:rFonts w:ascii="Times New Roman" w:hAnsi="Times New Roman" w:cs="Times New Roman"/>
      <w:sz w:val="20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3047"/>
    <w:rPr>
      <w:rFonts w:ascii="Times New Roman" w:hAnsi="Times New Roman" w:cs="Times New Roman"/>
      <w:sz w:val="20"/>
      <w:szCs w:val="24"/>
    </w:rPr>
  </w:style>
  <w:style w:type="paragraph" w:styleId="1">
    <w:name w:val="heading 1"/>
    <w:basedOn w:val="a"/>
    <w:next w:val="a"/>
    <w:link w:val="10"/>
    <w:uiPriority w:val="9"/>
    <w:qFormat/>
    <w:rsid w:val="008B1B8F"/>
    <w:pPr>
      <w:keepNext/>
      <w:keepLines/>
      <w:spacing w:before="480" w:after="0"/>
      <w:jc w:val="center"/>
      <w:outlineLvl w:val="0"/>
    </w:pPr>
    <w:rPr>
      <w:rFonts w:eastAsiaTheme="majorEastAsia"/>
      <w:b/>
      <w:bCs/>
      <w:sz w:val="32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8B1B8F"/>
    <w:pPr>
      <w:keepNext/>
      <w:keepLines/>
      <w:spacing w:before="200" w:after="0"/>
      <w:outlineLvl w:val="1"/>
    </w:pPr>
    <w:rPr>
      <w:rFonts w:eastAsiaTheme="majorEastAsia"/>
      <w:b/>
      <w:bCs/>
      <w:sz w:val="28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8B1B8F"/>
    <w:pPr>
      <w:keepNext/>
      <w:keepLines/>
      <w:spacing w:before="200" w:after="0"/>
      <w:outlineLvl w:val="2"/>
    </w:pPr>
    <w:rPr>
      <w:rFonts w:eastAsiaTheme="majorEastAsia"/>
      <w:b/>
      <w:bCs/>
      <w:sz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8B1B8F"/>
    <w:rPr>
      <w:rFonts w:ascii="Times New Roman" w:eastAsiaTheme="majorEastAsia" w:hAnsi="Times New Roman" w:cs="Times New Roman"/>
      <w:b/>
      <w:bCs/>
      <w:sz w:val="32"/>
      <w:szCs w:val="28"/>
    </w:rPr>
  </w:style>
  <w:style w:type="paragraph" w:styleId="a3">
    <w:name w:val="No Spacing"/>
    <w:link w:val="a4"/>
    <w:uiPriority w:val="1"/>
    <w:qFormat/>
    <w:rsid w:val="007E1F8D"/>
    <w:pPr>
      <w:tabs>
        <w:tab w:val="center" w:pos="4536"/>
        <w:tab w:val="right" w:pos="9356"/>
      </w:tabs>
      <w:spacing w:after="0" w:line="240" w:lineRule="auto"/>
      <w:ind w:firstLine="709"/>
      <w:jc w:val="both"/>
    </w:pPr>
    <w:rPr>
      <w:rFonts w:ascii="Times New Roman" w:hAnsi="Times New Roman"/>
      <w:sz w:val="24"/>
    </w:rPr>
  </w:style>
  <w:style w:type="character" w:customStyle="1" w:styleId="20">
    <w:name w:val="Заголовок 2 Знак"/>
    <w:basedOn w:val="a0"/>
    <w:link w:val="2"/>
    <w:uiPriority w:val="9"/>
    <w:rsid w:val="008B1B8F"/>
    <w:rPr>
      <w:rFonts w:ascii="Times New Roman" w:eastAsiaTheme="majorEastAsia" w:hAnsi="Times New Roman" w:cs="Times New Roman"/>
      <w:b/>
      <w:bCs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rsid w:val="008B1B8F"/>
    <w:rPr>
      <w:rFonts w:ascii="Times New Roman" w:eastAsiaTheme="majorEastAsia" w:hAnsi="Times New Roman" w:cs="Times New Roman"/>
      <w:b/>
      <w:bCs/>
      <w:sz w:val="26"/>
      <w:szCs w:val="24"/>
    </w:rPr>
  </w:style>
  <w:style w:type="paragraph" w:styleId="a5">
    <w:name w:val="List Paragraph"/>
    <w:basedOn w:val="a"/>
    <w:uiPriority w:val="34"/>
    <w:qFormat/>
    <w:rsid w:val="00502FBB"/>
    <w:pPr>
      <w:ind w:left="720"/>
      <w:contextualSpacing/>
    </w:pPr>
  </w:style>
  <w:style w:type="paragraph" w:customStyle="1" w:styleId="a6">
    <w:name w:val="Подпись рисунка"/>
    <w:basedOn w:val="a3"/>
    <w:link w:val="a7"/>
    <w:qFormat/>
    <w:rsid w:val="000D1379"/>
    <w:pPr>
      <w:spacing w:after="240"/>
      <w:jc w:val="center"/>
    </w:pPr>
    <w:rPr>
      <w:rFonts w:cs="Times New Roman"/>
      <w:i/>
      <w:sz w:val="22"/>
    </w:rPr>
  </w:style>
  <w:style w:type="paragraph" w:customStyle="1" w:styleId="Equation">
    <w:name w:val="Equation"/>
    <w:basedOn w:val="a"/>
    <w:rsid w:val="00926B80"/>
    <w:pPr>
      <w:tabs>
        <w:tab w:val="center" w:pos="4320"/>
        <w:tab w:val="right" w:pos="9242"/>
      </w:tabs>
      <w:spacing w:after="0" w:line="240" w:lineRule="auto"/>
      <w:jc w:val="center"/>
    </w:pPr>
    <w:rPr>
      <w:rFonts w:eastAsia="Times New Roman"/>
      <w:szCs w:val="20"/>
      <w:lang w:val="en-US"/>
    </w:rPr>
  </w:style>
  <w:style w:type="character" w:customStyle="1" w:styleId="a4">
    <w:name w:val="Без интервала Знак"/>
    <w:basedOn w:val="a0"/>
    <w:link w:val="a3"/>
    <w:uiPriority w:val="1"/>
    <w:rsid w:val="007E1F8D"/>
    <w:rPr>
      <w:rFonts w:ascii="Times New Roman" w:hAnsi="Times New Roman"/>
      <w:sz w:val="24"/>
    </w:rPr>
  </w:style>
  <w:style w:type="character" w:customStyle="1" w:styleId="a7">
    <w:name w:val="Подпись рисунка Знак"/>
    <w:basedOn w:val="a4"/>
    <w:link w:val="a6"/>
    <w:rsid w:val="000D1379"/>
    <w:rPr>
      <w:rFonts w:ascii="Times New Roman" w:hAnsi="Times New Roman" w:cs="Times New Roman"/>
      <w:i/>
      <w:sz w:val="24"/>
    </w:rPr>
  </w:style>
  <w:style w:type="paragraph" w:customStyle="1" w:styleId="Paragraph">
    <w:name w:val="Paragraph"/>
    <w:basedOn w:val="a"/>
    <w:rsid w:val="00926B80"/>
    <w:pPr>
      <w:spacing w:after="0" w:line="240" w:lineRule="auto"/>
      <w:jc w:val="both"/>
    </w:pPr>
    <w:rPr>
      <w:rFonts w:eastAsia="Times New Roman"/>
      <w:szCs w:val="20"/>
      <w:lang w:val="en-US"/>
    </w:rPr>
  </w:style>
  <w:style w:type="paragraph" w:customStyle="1" w:styleId="FigureCaption">
    <w:name w:val="Figure Caption"/>
    <w:next w:val="Paragraph"/>
    <w:qFormat/>
    <w:rsid w:val="001C0CDC"/>
    <w:pPr>
      <w:spacing w:before="120" w:after="0" w:line="240" w:lineRule="auto"/>
      <w:jc w:val="center"/>
    </w:pPr>
    <w:rPr>
      <w:rFonts w:ascii="Times New Roman" w:eastAsia="Times New Roman" w:hAnsi="Times New Roman" w:cs="Times New Roman"/>
      <w:sz w:val="18"/>
      <w:szCs w:val="20"/>
      <w:lang w:val="en-US"/>
    </w:rPr>
  </w:style>
  <w:style w:type="paragraph" w:customStyle="1" w:styleId="Figure">
    <w:name w:val="Figure"/>
    <w:basedOn w:val="Paragraph"/>
    <w:rsid w:val="001C0CDC"/>
    <w:pPr>
      <w:keepNext/>
      <w:jc w:val="center"/>
    </w:pPr>
  </w:style>
  <w:style w:type="table" w:styleId="a8">
    <w:name w:val="Table Grid"/>
    <w:basedOn w:val="a1"/>
    <w:rsid w:val="001C0CD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1C0C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1C0CDC"/>
    <w:rPr>
      <w:rFonts w:ascii="Tahoma" w:hAnsi="Tahoma" w:cs="Tahoma"/>
      <w:sz w:val="16"/>
      <w:szCs w:val="16"/>
    </w:rPr>
  </w:style>
  <w:style w:type="paragraph" w:styleId="ab">
    <w:name w:val="header"/>
    <w:basedOn w:val="a"/>
    <w:link w:val="ac"/>
    <w:uiPriority w:val="99"/>
    <w:unhideWhenUsed/>
    <w:rsid w:val="00BD5B7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BD5B72"/>
    <w:rPr>
      <w:rFonts w:ascii="Times New Roman" w:hAnsi="Times New Roman" w:cs="Times New Roman"/>
      <w:sz w:val="20"/>
      <w:szCs w:val="24"/>
    </w:rPr>
  </w:style>
  <w:style w:type="paragraph" w:styleId="ad">
    <w:name w:val="footer"/>
    <w:basedOn w:val="a"/>
    <w:link w:val="ae"/>
    <w:uiPriority w:val="99"/>
    <w:unhideWhenUsed/>
    <w:rsid w:val="00BD5B7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BD5B72"/>
    <w:rPr>
      <w:rFonts w:ascii="Times New Roman" w:hAnsi="Times New Roman" w:cs="Times New Roman"/>
      <w:sz w:val="20"/>
      <w:szCs w:val="24"/>
    </w:rPr>
  </w:style>
  <w:style w:type="paragraph" w:customStyle="1" w:styleId="af">
    <w:name w:val="Аннотация"/>
    <w:basedOn w:val="a"/>
    <w:link w:val="af0"/>
    <w:qFormat/>
    <w:rsid w:val="008B1B8F"/>
    <w:pPr>
      <w:jc w:val="both"/>
    </w:pPr>
    <w:rPr>
      <w:szCs w:val="16"/>
    </w:rPr>
  </w:style>
  <w:style w:type="character" w:customStyle="1" w:styleId="af0">
    <w:name w:val="Аннотация Знак"/>
    <w:basedOn w:val="a0"/>
    <w:link w:val="af"/>
    <w:rsid w:val="008B1B8F"/>
    <w:rPr>
      <w:rFonts w:ascii="Times New Roman" w:hAnsi="Times New Roman" w:cs="Times New Roman"/>
      <w:sz w:val="20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7.gif"/><Relationship Id="rId34" Type="http://schemas.openxmlformats.org/officeDocument/2006/relationships/image" Target="media/image15.png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10.wmf"/><Relationship Id="rId33" Type="http://schemas.openxmlformats.org/officeDocument/2006/relationships/image" Target="media/image14.png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image" Target="media/image17.png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3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gif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1E0254-09AB-4BDE-BB56-95F00F0065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60</TotalTime>
  <Pages>8</Pages>
  <Words>2780</Words>
  <Characters>15851</Characters>
  <Application>Microsoft Office Word</Application>
  <DocSecurity>0</DocSecurity>
  <Lines>132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85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s</dc:creator>
  <cp:keywords/>
  <dc:description/>
  <cp:lastModifiedBy>stas</cp:lastModifiedBy>
  <cp:revision>163</cp:revision>
  <cp:lastPrinted>2016-12-08T12:17:00Z</cp:lastPrinted>
  <dcterms:created xsi:type="dcterms:W3CDTF">2016-12-07T09:55:00Z</dcterms:created>
  <dcterms:modified xsi:type="dcterms:W3CDTF">2016-12-12T10:06:00Z</dcterms:modified>
</cp:coreProperties>
</file>